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65"/>
        <w:tblW w:w="11114" w:type="dxa"/>
        <w:tblLook w:val="04A0" w:firstRow="1" w:lastRow="0" w:firstColumn="1" w:lastColumn="0" w:noHBand="0" w:noVBand="1"/>
      </w:tblPr>
      <w:tblGrid>
        <w:gridCol w:w="4763"/>
        <w:gridCol w:w="6351"/>
      </w:tblGrid>
      <w:tr w:rsidR="005E2E6C" w:rsidRPr="00654F05" w14:paraId="4B00AA94" w14:textId="77777777" w:rsidTr="00335C5B">
        <w:trPr>
          <w:trHeight w:val="1650"/>
        </w:trPr>
        <w:tc>
          <w:tcPr>
            <w:tcW w:w="4763" w:type="dxa"/>
            <w:shd w:val="clear" w:color="auto" w:fill="auto"/>
          </w:tcPr>
          <w:p w14:paraId="3E828990" w14:textId="77777777" w:rsidR="005E2E6C" w:rsidRPr="00654F05" w:rsidRDefault="005E2E6C" w:rsidP="00335C5B">
            <w:pPr>
              <w:rPr>
                <w:b/>
                <w:sz w:val="26"/>
                <w:szCs w:val="26"/>
              </w:rPr>
            </w:pPr>
            <w:r w:rsidRPr="00654F0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72BA1A0B" wp14:editId="68861F77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85419</wp:posOffset>
                      </wp:positionV>
                      <wp:extent cx="1714500" cy="0"/>
                      <wp:effectExtent l="0" t="0" r="19050" b="19050"/>
                      <wp:wrapNone/>
                      <wp:docPr id="50" name="Straight Connector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4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7BD022" id="Straight Connector 50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35pt,14.6pt" to="163.3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lloHQIAADg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"/>
                  </w:pict>
                </mc:Fallback>
              </mc:AlternateContent>
            </w:r>
            <w:r w:rsidRPr="00654F05">
              <w:rPr>
                <w:b/>
                <w:sz w:val="26"/>
                <w:szCs w:val="26"/>
              </w:rPr>
              <w:t>TRƯỜNG TIỀU HỌC GIA QUẤT</w:t>
            </w:r>
          </w:p>
          <w:p w14:paraId="30E43B8B" w14:textId="77777777" w:rsidR="005E2E6C" w:rsidRPr="00654F05" w:rsidRDefault="005E2E6C" w:rsidP="00335C5B">
            <w:pPr>
              <w:rPr>
                <w:sz w:val="26"/>
                <w:szCs w:val="26"/>
              </w:rPr>
            </w:pPr>
          </w:p>
          <w:p w14:paraId="3ECD225B" w14:textId="77777777" w:rsidR="005E2E6C" w:rsidRPr="00654F05" w:rsidRDefault="005E2E6C" w:rsidP="00335C5B">
            <w:pPr>
              <w:rPr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>Họ và tên: …………………………</w:t>
            </w:r>
          </w:p>
          <w:p w14:paraId="5EABD53F" w14:textId="77777777" w:rsidR="005E2E6C" w:rsidRPr="00654F05" w:rsidRDefault="005E2E6C" w:rsidP="00335C5B">
            <w:pPr>
              <w:rPr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 xml:space="preserve">Lớp </w:t>
            </w:r>
            <w:r>
              <w:rPr>
                <w:sz w:val="26"/>
                <w:szCs w:val="26"/>
              </w:rPr>
              <w:t xml:space="preserve"> 5</w:t>
            </w:r>
            <w:r w:rsidRPr="00654F05">
              <w:rPr>
                <w:sz w:val="26"/>
                <w:szCs w:val="26"/>
              </w:rPr>
              <w:t>…….</w:t>
            </w:r>
          </w:p>
        </w:tc>
        <w:tc>
          <w:tcPr>
            <w:tcW w:w="6351" w:type="dxa"/>
            <w:shd w:val="clear" w:color="auto" w:fill="auto"/>
          </w:tcPr>
          <w:p w14:paraId="0120CA13" w14:textId="4C3BFDED" w:rsidR="005E2E6C" w:rsidRDefault="005E2E6C" w:rsidP="00335C5B">
            <w:pPr>
              <w:rPr>
                <w:i/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 xml:space="preserve">                    </w:t>
            </w:r>
            <w:r w:rsidRPr="00654F05">
              <w:rPr>
                <w:i/>
                <w:sz w:val="26"/>
                <w:szCs w:val="26"/>
              </w:rPr>
              <w:t>Thứ</w:t>
            </w:r>
            <w:r w:rsidRPr="00654F05">
              <w:rPr>
                <w:sz w:val="26"/>
                <w:szCs w:val="26"/>
              </w:rPr>
              <w:t>…..…</w:t>
            </w:r>
            <w:r w:rsidRPr="00654F05">
              <w:rPr>
                <w:i/>
                <w:sz w:val="26"/>
                <w:szCs w:val="26"/>
              </w:rPr>
              <w:t>ngày …..</w:t>
            </w:r>
            <w:r>
              <w:rPr>
                <w:i/>
                <w:sz w:val="26"/>
                <w:szCs w:val="26"/>
              </w:rPr>
              <w:t xml:space="preserve"> tháng …. năm 2022</w:t>
            </w:r>
          </w:p>
          <w:p w14:paraId="61F4FBDD" w14:textId="576DCFCC" w:rsidR="005E2E6C" w:rsidRPr="00654F05" w:rsidRDefault="005E2E6C" w:rsidP="00335C5B">
            <w:pPr>
              <w:jc w:val="center"/>
              <w:rPr>
                <w:b/>
                <w:sz w:val="26"/>
                <w:szCs w:val="26"/>
              </w:rPr>
            </w:pPr>
            <w:r w:rsidRPr="00654F05">
              <w:rPr>
                <w:b/>
                <w:sz w:val="26"/>
                <w:szCs w:val="26"/>
              </w:rPr>
              <w:t xml:space="preserve">KIỂM TRA ĐỊNH KÌ </w:t>
            </w:r>
            <w:r>
              <w:rPr>
                <w:b/>
                <w:sz w:val="26"/>
                <w:szCs w:val="26"/>
              </w:rPr>
              <w:t>GIỮA HỌC KÌ II</w:t>
            </w:r>
          </w:p>
          <w:p w14:paraId="0E6F39A3" w14:textId="77777777" w:rsidR="005E2E6C" w:rsidRPr="00654F05" w:rsidRDefault="005E2E6C" w:rsidP="00335C5B">
            <w:pPr>
              <w:ind w:left="72" w:hanging="72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TOÁN LỚP 5</w:t>
            </w:r>
          </w:p>
          <w:p w14:paraId="5C02D3D1" w14:textId="77777777" w:rsidR="005E2E6C" w:rsidRPr="00654F05" w:rsidRDefault="005E2E6C" w:rsidP="00335C5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21 - 2022</w:t>
            </w:r>
          </w:p>
          <w:p w14:paraId="7384DC34" w14:textId="77777777" w:rsidR="005E2E6C" w:rsidRPr="00654F05" w:rsidRDefault="005E2E6C" w:rsidP="00335C5B">
            <w:pPr>
              <w:rPr>
                <w:i/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 xml:space="preserve">                         </w:t>
            </w:r>
            <w:r w:rsidRPr="00654F05">
              <w:rPr>
                <w:i/>
                <w:sz w:val="26"/>
                <w:szCs w:val="26"/>
              </w:rPr>
              <w:t>(Thời gian làm bài 40 phút)</w:t>
            </w:r>
          </w:p>
        </w:tc>
      </w:tr>
    </w:tbl>
    <w:p w14:paraId="739CDAFC" w14:textId="77777777" w:rsidR="005E2E6C" w:rsidRPr="00654F05" w:rsidRDefault="005E2E6C" w:rsidP="005E2E6C">
      <w:pPr>
        <w:spacing w:line="360" w:lineRule="auto"/>
        <w:rPr>
          <w:vanish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1"/>
        <w:gridCol w:w="5385"/>
        <w:gridCol w:w="3162"/>
      </w:tblGrid>
      <w:tr w:rsidR="005E2E6C" w:rsidRPr="00654F05" w14:paraId="0F2FB035" w14:textId="77777777" w:rsidTr="00335C5B">
        <w:tc>
          <w:tcPr>
            <w:tcW w:w="1591" w:type="dxa"/>
            <w:vMerge w:val="restart"/>
            <w:shd w:val="clear" w:color="auto" w:fill="auto"/>
          </w:tcPr>
          <w:p w14:paraId="6389F2FA" w14:textId="77777777" w:rsidR="005E2E6C" w:rsidRPr="00654F05" w:rsidRDefault="005E2E6C" w:rsidP="00335C5B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654F05">
              <w:rPr>
                <w:b/>
                <w:sz w:val="26"/>
                <w:szCs w:val="26"/>
              </w:rPr>
              <w:t>Điểm</w:t>
            </w:r>
          </w:p>
        </w:tc>
        <w:tc>
          <w:tcPr>
            <w:tcW w:w="5385" w:type="dxa"/>
            <w:tcBorders>
              <w:bottom w:val="nil"/>
            </w:tcBorders>
            <w:shd w:val="clear" w:color="auto" w:fill="auto"/>
          </w:tcPr>
          <w:p w14:paraId="3E3B3D5B" w14:textId="77777777" w:rsidR="005E2E6C" w:rsidRPr="00654F05" w:rsidRDefault="005E2E6C" w:rsidP="00335C5B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654F05">
              <w:rPr>
                <w:b/>
                <w:sz w:val="26"/>
                <w:szCs w:val="26"/>
              </w:rPr>
              <w:t>Nhận xét của giáo viên</w:t>
            </w:r>
          </w:p>
        </w:tc>
        <w:tc>
          <w:tcPr>
            <w:tcW w:w="3162" w:type="dxa"/>
            <w:vMerge w:val="restart"/>
            <w:shd w:val="clear" w:color="auto" w:fill="auto"/>
          </w:tcPr>
          <w:p w14:paraId="01ADB26A" w14:textId="77777777" w:rsidR="005E2E6C" w:rsidRPr="00654F05" w:rsidRDefault="005E2E6C" w:rsidP="00335C5B">
            <w:pPr>
              <w:jc w:val="center"/>
              <w:rPr>
                <w:b/>
                <w:sz w:val="26"/>
                <w:szCs w:val="26"/>
              </w:rPr>
            </w:pPr>
            <w:r w:rsidRPr="00654F05">
              <w:rPr>
                <w:b/>
                <w:sz w:val="26"/>
                <w:szCs w:val="26"/>
              </w:rPr>
              <w:t>GV coi , chấm thi</w:t>
            </w:r>
          </w:p>
          <w:p w14:paraId="7FA244A0" w14:textId="77777777" w:rsidR="005E2E6C" w:rsidRPr="00654F05" w:rsidRDefault="005E2E6C" w:rsidP="00335C5B">
            <w:pPr>
              <w:jc w:val="center"/>
              <w:rPr>
                <w:i/>
                <w:sz w:val="26"/>
                <w:szCs w:val="26"/>
              </w:rPr>
            </w:pPr>
            <w:r w:rsidRPr="00654F05">
              <w:rPr>
                <w:i/>
                <w:sz w:val="26"/>
                <w:szCs w:val="26"/>
              </w:rPr>
              <w:t>(Kí, ghi rõ họ tên)</w:t>
            </w:r>
          </w:p>
        </w:tc>
      </w:tr>
      <w:tr w:rsidR="005E2E6C" w:rsidRPr="00654F05" w14:paraId="751906E2" w14:textId="77777777" w:rsidTr="00335C5B">
        <w:trPr>
          <w:trHeight w:val="986"/>
        </w:trPr>
        <w:tc>
          <w:tcPr>
            <w:tcW w:w="1591" w:type="dxa"/>
            <w:vMerge/>
            <w:shd w:val="clear" w:color="auto" w:fill="auto"/>
          </w:tcPr>
          <w:p w14:paraId="33879209" w14:textId="77777777" w:rsidR="005E2E6C" w:rsidRPr="00654F05" w:rsidRDefault="005E2E6C" w:rsidP="00335C5B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5385" w:type="dxa"/>
            <w:tcBorders>
              <w:top w:val="nil"/>
            </w:tcBorders>
            <w:shd w:val="clear" w:color="auto" w:fill="auto"/>
          </w:tcPr>
          <w:p w14:paraId="72FA2042" w14:textId="77777777" w:rsidR="005E2E6C" w:rsidRPr="00654F05" w:rsidRDefault="005E2E6C" w:rsidP="00335C5B">
            <w:pPr>
              <w:spacing w:before="120"/>
              <w:rPr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>……………………………………………….</w:t>
            </w:r>
          </w:p>
          <w:p w14:paraId="00B47EA3" w14:textId="77777777" w:rsidR="005E2E6C" w:rsidRPr="00654F05" w:rsidRDefault="005E2E6C" w:rsidP="00335C5B">
            <w:pPr>
              <w:spacing w:before="120"/>
              <w:rPr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>……………………………………………….</w:t>
            </w:r>
          </w:p>
          <w:p w14:paraId="276AF408" w14:textId="77777777" w:rsidR="005E2E6C" w:rsidRPr="00654F05" w:rsidRDefault="005E2E6C" w:rsidP="00335C5B">
            <w:pPr>
              <w:spacing w:before="120"/>
              <w:rPr>
                <w:sz w:val="26"/>
                <w:szCs w:val="26"/>
              </w:rPr>
            </w:pPr>
            <w:r w:rsidRPr="00654F05">
              <w:rPr>
                <w:sz w:val="26"/>
                <w:szCs w:val="26"/>
              </w:rPr>
              <w:t>……………………………………………….</w:t>
            </w:r>
          </w:p>
        </w:tc>
        <w:tc>
          <w:tcPr>
            <w:tcW w:w="3162" w:type="dxa"/>
            <w:vMerge/>
            <w:shd w:val="clear" w:color="auto" w:fill="auto"/>
          </w:tcPr>
          <w:p w14:paraId="4D208EF4" w14:textId="77777777" w:rsidR="005E2E6C" w:rsidRPr="00654F05" w:rsidRDefault="005E2E6C" w:rsidP="00335C5B">
            <w:pPr>
              <w:rPr>
                <w:sz w:val="26"/>
                <w:szCs w:val="26"/>
              </w:rPr>
            </w:pPr>
          </w:p>
        </w:tc>
      </w:tr>
    </w:tbl>
    <w:p w14:paraId="5C2A0556" w14:textId="77777777" w:rsidR="005E2E6C" w:rsidRPr="00024D90" w:rsidRDefault="005E2E6C" w:rsidP="005E2E6C">
      <w:pPr>
        <w:spacing w:line="24" w:lineRule="atLeast"/>
        <w:jc w:val="both"/>
        <w:rPr>
          <w:b/>
        </w:rPr>
      </w:pPr>
      <w:r w:rsidRPr="00024D90"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C7201A7" wp14:editId="3CB65350">
                <wp:simplePos x="0" y="0"/>
                <wp:positionH relativeFrom="column">
                  <wp:posOffset>-449580</wp:posOffset>
                </wp:positionH>
                <wp:positionV relativeFrom="paragraph">
                  <wp:posOffset>635</wp:posOffset>
                </wp:positionV>
                <wp:extent cx="386080" cy="349250"/>
                <wp:effectExtent l="7620" t="10160" r="6350" b="12065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6080" cy="3492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3BF4BC" id="Oval 1" o:spid="_x0000_s1026" style="position:absolute;margin-left:-35.4pt;margin-top:.05pt;width:30.4pt;height:27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"/>
            </w:pict>
          </mc:Fallback>
        </mc:AlternateContent>
      </w:r>
    </w:p>
    <w:p w14:paraId="531B8A2F" w14:textId="4BD2DEF9" w:rsidR="005E2E6C" w:rsidRPr="00654F05" w:rsidRDefault="005E2E6C" w:rsidP="005E2E6C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I.</w:t>
      </w:r>
      <w:r w:rsidRPr="00654F05">
        <w:rPr>
          <w:b/>
          <w:szCs w:val="28"/>
        </w:rPr>
        <w:t xml:space="preserve"> PHẦN TRẮC NGHIỆM </w:t>
      </w:r>
      <w:r w:rsidR="00E34FA5">
        <w:rPr>
          <w:b/>
          <w:i/>
          <w:szCs w:val="28"/>
        </w:rPr>
        <w:t>(5</w:t>
      </w:r>
      <w:r w:rsidRPr="00C6168D">
        <w:rPr>
          <w:b/>
          <w:i/>
          <w:szCs w:val="28"/>
        </w:rPr>
        <w:t xml:space="preserve"> điểm)</w:t>
      </w:r>
    </w:p>
    <w:p w14:paraId="62911406" w14:textId="77777777" w:rsidR="005E2E6C" w:rsidRPr="005574D2" w:rsidRDefault="005E2E6C" w:rsidP="005E2E6C">
      <w:pPr>
        <w:spacing w:line="288" w:lineRule="auto"/>
        <w:jc w:val="center"/>
        <w:rPr>
          <w:b/>
          <w:sz w:val="26"/>
          <w:szCs w:val="26"/>
        </w:rPr>
      </w:pPr>
      <w:r w:rsidRPr="005574D2">
        <w:rPr>
          <w:b/>
          <w:sz w:val="26"/>
          <w:szCs w:val="26"/>
        </w:rPr>
        <w:t>Em hãy chọn câu trả lời đúng nhất hoặc làm theo yêu cầu:</w:t>
      </w:r>
    </w:p>
    <w:p w14:paraId="77043E9C" w14:textId="77777777" w:rsidR="00EB260E" w:rsidRDefault="00EB260E" w:rsidP="006924E0">
      <w:pPr>
        <w:spacing w:line="312" w:lineRule="auto"/>
        <w:jc w:val="center"/>
        <w:rPr>
          <w:b/>
        </w:rPr>
      </w:pPr>
    </w:p>
    <w:p w14:paraId="0F0FB182" w14:textId="15B2E2FB" w:rsidR="0011188E" w:rsidRPr="00B23ECF" w:rsidRDefault="007A08B2" w:rsidP="006924E0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12" w:lineRule="auto"/>
        <w:rPr>
          <w:b/>
          <w:sz w:val="28"/>
          <w:szCs w:val="28"/>
        </w:rPr>
      </w:pPr>
      <w:r w:rsidRPr="00B23ECF">
        <w:rPr>
          <w:b/>
          <w:sz w:val="28"/>
          <w:szCs w:val="28"/>
        </w:rPr>
        <w:t>Câu 1</w:t>
      </w:r>
      <w:r w:rsidR="00C964A0" w:rsidRPr="00B23ECF">
        <w:rPr>
          <w:b/>
          <w:sz w:val="28"/>
          <w:szCs w:val="28"/>
        </w:rPr>
        <w:t>:</w:t>
      </w:r>
      <w:r w:rsidR="0011188E" w:rsidRPr="00B23ECF">
        <w:rPr>
          <w:noProof/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="0011188E" w:rsidRPr="00B23ECF">
        <w:rPr>
          <w:i/>
          <w:noProof/>
          <w:sz w:val="28"/>
          <w:szCs w:val="28"/>
        </w:rPr>
        <w:t xml:space="preserve"> </w:t>
      </w:r>
      <w:r w:rsidR="0011188E" w:rsidRPr="00B23ECF">
        <w:rPr>
          <w:sz w:val="28"/>
          <w:szCs w:val="28"/>
        </w:rPr>
        <w:t>Chữ số 5 trong số 20,571 có giá trị là:</w:t>
      </w:r>
      <w:r w:rsidR="007C2768" w:rsidRPr="00B23ECF">
        <w:rPr>
          <w:sz w:val="28"/>
          <w:szCs w:val="28"/>
        </w:rPr>
        <w:t xml:space="preserve"> </w:t>
      </w:r>
    </w:p>
    <w:p w14:paraId="68197089" w14:textId="01D66187" w:rsidR="0011188E" w:rsidRPr="00B23ECF" w:rsidRDefault="0011188E" w:rsidP="006924E0">
      <w:p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 xml:space="preserve">      A. 5</w:t>
      </w:r>
      <w:r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ab/>
      </w:r>
      <w:r w:rsidR="006E44B7" w:rsidRPr="00B23ECF">
        <w:rPr>
          <w:sz w:val="28"/>
          <w:szCs w:val="28"/>
          <w:lang w:val="vi-VN"/>
        </w:rPr>
        <w:tab/>
      </w:r>
      <w:r w:rsidRPr="00B23ECF">
        <w:rPr>
          <w:sz w:val="28"/>
          <w:szCs w:val="28"/>
        </w:rPr>
        <w:t>B. 500</w:t>
      </w:r>
      <w:r w:rsidRPr="00B23ECF">
        <w:rPr>
          <w:sz w:val="28"/>
          <w:szCs w:val="28"/>
        </w:rPr>
        <w:tab/>
      </w:r>
      <w:r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ab/>
      </w:r>
      <w:r w:rsidR="001349F7" w:rsidRPr="00B23ECF">
        <w:rPr>
          <w:sz w:val="32"/>
          <w:szCs w:val="28"/>
        </w:rPr>
        <w:t>C.</w:t>
      </w:r>
      <w:r w:rsidRPr="00B23ECF">
        <w:rPr>
          <w:position w:val="-24"/>
          <w:sz w:val="32"/>
          <w:szCs w:val="28"/>
        </w:rPr>
        <w:object w:dxaOrig="320" w:dyaOrig="620" w14:anchorId="4833EB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1.2pt" o:ole="">
            <v:imagedata r:id="rId8" o:title=""/>
          </v:shape>
          <o:OLEObject Type="Embed" ProgID="Equation.3" ShapeID="_x0000_i1025" DrawAspect="Content" ObjectID="_1712599522" r:id="rId9"/>
        </w:object>
      </w:r>
      <w:r w:rsidRPr="00B23ECF">
        <w:rPr>
          <w:sz w:val="28"/>
          <w:szCs w:val="28"/>
        </w:rPr>
        <w:tab/>
      </w:r>
      <w:r w:rsidRPr="00B23ECF">
        <w:rPr>
          <w:sz w:val="28"/>
          <w:szCs w:val="28"/>
        </w:rPr>
        <w:tab/>
      </w:r>
      <w:r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ab/>
      </w:r>
      <w:r w:rsidRPr="00B23ECF">
        <w:rPr>
          <w:sz w:val="28"/>
          <w:szCs w:val="28"/>
        </w:rPr>
        <w:t>D.</w:t>
      </w:r>
      <w:r w:rsidRPr="00B23ECF">
        <w:rPr>
          <w:position w:val="-24"/>
          <w:sz w:val="28"/>
          <w:szCs w:val="28"/>
        </w:rPr>
        <w:object w:dxaOrig="440" w:dyaOrig="620" w14:anchorId="0ACE4CDD">
          <v:shape id="_x0000_i1026" type="#_x0000_t75" style="width:21.6pt;height:30.6pt" o:ole="">
            <v:imagedata r:id="rId10" o:title=""/>
          </v:shape>
          <o:OLEObject Type="Embed" ProgID="Equation.3" ShapeID="_x0000_i1026" DrawAspect="Content" ObjectID="_1712599523" r:id="rId11"/>
        </w:object>
      </w:r>
    </w:p>
    <w:p w14:paraId="32FF2D55" w14:textId="659103AC" w:rsidR="0011188E" w:rsidRPr="00B23ECF" w:rsidRDefault="007A08B2" w:rsidP="006924E0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12" w:lineRule="auto"/>
        <w:rPr>
          <w:sz w:val="28"/>
          <w:szCs w:val="28"/>
        </w:rPr>
      </w:pPr>
      <w:r w:rsidRPr="00B23ECF">
        <w:rPr>
          <w:b/>
          <w:sz w:val="28"/>
          <w:szCs w:val="28"/>
        </w:rPr>
        <w:t>Câu 2</w:t>
      </w:r>
      <w:r w:rsidR="00C964A0" w:rsidRPr="00B23ECF">
        <w:rPr>
          <w:b/>
          <w:sz w:val="28"/>
          <w:szCs w:val="28"/>
        </w:rPr>
        <w:t>:</w:t>
      </w:r>
      <w:r w:rsidR="00C964A0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="00C964A0" w:rsidRPr="00B23ECF">
        <w:rPr>
          <w:sz w:val="28"/>
          <w:szCs w:val="28"/>
        </w:rPr>
        <w:t xml:space="preserve"> </w:t>
      </w:r>
      <w:r w:rsidR="0011188E" w:rsidRPr="00B23ECF">
        <w:rPr>
          <w:sz w:val="28"/>
          <w:szCs w:val="28"/>
        </w:rPr>
        <w:t>2</w:t>
      </w:r>
      <w:r w:rsidR="0011188E" w:rsidRPr="00B23ECF">
        <w:rPr>
          <w:position w:val="-24"/>
          <w:sz w:val="28"/>
          <w:szCs w:val="28"/>
        </w:rPr>
        <w:object w:dxaOrig="240" w:dyaOrig="620" w14:anchorId="276771A9">
          <v:shape id="_x0000_i1027" type="#_x0000_t75" style="width:12pt;height:31.2pt" o:ole="">
            <v:imagedata r:id="rId12" o:title=""/>
          </v:shape>
          <o:OLEObject Type="Embed" ProgID="Equation.DSMT4" ShapeID="_x0000_i1027" DrawAspect="Content" ObjectID="_1712599524" r:id="rId13"/>
        </w:object>
      </w:r>
      <w:r w:rsidR="0011188E" w:rsidRPr="00B23ECF">
        <w:rPr>
          <w:sz w:val="28"/>
          <w:szCs w:val="28"/>
        </w:rPr>
        <w:t xml:space="preserve"> viết thành số thập phân là: </w:t>
      </w:r>
    </w:p>
    <w:p w14:paraId="340CE9E8" w14:textId="4AE08D95" w:rsidR="00EB260E" w:rsidRPr="00B23ECF" w:rsidRDefault="006E44B7" w:rsidP="007A08B2">
      <w:pPr>
        <w:tabs>
          <w:tab w:val="left" w:pos="2235"/>
          <w:tab w:val="left" w:pos="2760"/>
          <w:tab w:val="left" w:pos="2832"/>
          <w:tab w:val="left" w:pos="3540"/>
          <w:tab w:val="left" w:pos="4248"/>
          <w:tab w:val="left" w:pos="4956"/>
          <w:tab w:val="left" w:pos="5664"/>
          <w:tab w:val="left" w:pos="6495"/>
          <w:tab w:val="left" w:pos="7395"/>
        </w:tabs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 xml:space="preserve">      </w:t>
      </w:r>
      <w:r w:rsidR="0011188E" w:rsidRPr="00B23ECF">
        <w:rPr>
          <w:sz w:val="28"/>
          <w:szCs w:val="28"/>
        </w:rPr>
        <w:t xml:space="preserve">A. 2,5                       </w:t>
      </w:r>
      <w:r w:rsidRPr="00B23ECF">
        <w:rPr>
          <w:sz w:val="28"/>
          <w:szCs w:val="28"/>
          <w:lang w:val="vi-VN"/>
        </w:rPr>
        <w:tab/>
      </w:r>
      <w:r w:rsidRPr="00B23ECF">
        <w:rPr>
          <w:sz w:val="28"/>
          <w:szCs w:val="28"/>
          <w:lang w:val="vi-VN"/>
        </w:rPr>
        <w:tab/>
      </w:r>
      <w:r w:rsidR="0011188E" w:rsidRPr="00B23ECF">
        <w:rPr>
          <w:sz w:val="28"/>
          <w:szCs w:val="28"/>
        </w:rPr>
        <w:t xml:space="preserve">B. </w:t>
      </w:r>
      <w:r w:rsidR="009B05CF" w:rsidRPr="00B23ECF">
        <w:rPr>
          <w:sz w:val="28"/>
          <w:szCs w:val="28"/>
        </w:rPr>
        <w:t xml:space="preserve">2,4                </w:t>
      </w:r>
      <w:r w:rsidR="009B05CF" w:rsidRPr="00B23ECF">
        <w:rPr>
          <w:sz w:val="28"/>
          <w:szCs w:val="28"/>
          <w:lang w:val="vi-VN"/>
        </w:rPr>
        <w:tab/>
      </w:r>
      <w:r w:rsidR="009B05CF" w:rsidRPr="00B23ECF">
        <w:rPr>
          <w:sz w:val="28"/>
          <w:szCs w:val="28"/>
          <w:lang w:val="vi-VN"/>
        </w:rPr>
        <w:tab/>
      </w:r>
      <w:r w:rsidR="009B05CF" w:rsidRPr="00B23ECF">
        <w:rPr>
          <w:sz w:val="28"/>
          <w:szCs w:val="28"/>
        </w:rPr>
        <w:t>C.</w:t>
      </w:r>
      <w:r w:rsidR="0011188E" w:rsidRPr="00B23ECF">
        <w:rPr>
          <w:sz w:val="28"/>
          <w:szCs w:val="28"/>
        </w:rPr>
        <w:t xml:space="preserve">5,2                      </w:t>
      </w:r>
      <w:r w:rsidRPr="00B23ECF">
        <w:rPr>
          <w:sz w:val="28"/>
          <w:szCs w:val="28"/>
          <w:lang w:val="vi-VN"/>
        </w:rPr>
        <w:tab/>
      </w:r>
      <w:r w:rsidR="009B05CF" w:rsidRPr="00B23ECF">
        <w:rPr>
          <w:sz w:val="28"/>
          <w:szCs w:val="28"/>
          <w:lang w:val="vi-VN"/>
        </w:rPr>
        <w:tab/>
      </w:r>
      <w:r w:rsidR="0011188E" w:rsidRPr="00B23ECF">
        <w:rPr>
          <w:sz w:val="28"/>
          <w:szCs w:val="28"/>
        </w:rPr>
        <w:t>D.  0,8</w:t>
      </w:r>
    </w:p>
    <w:p w14:paraId="414297E7" w14:textId="045FC569" w:rsidR="00A232EE" w:rsidRPr="00B23ECF" w:rsidRDefault="007A08B2" w:rsidP="006924E0">
      <w:pPr>
        <w:spacing w:line="312" w:lineRule="auto"/>
        <w:rPr>
          <w:sz w:val="28"/>
          <w:szCs w:val="28"/>
          <w:lang w:val="vi-VN"/>
        </w:rPr>
      </w:pPr>
      <w:r w:rsidRPr="00B23ECF">
        <w:rPr>
          <w:b/>
          <w:sz w:val="28"/>
          <w:szCs w:val="28"/>
        </w:rPr>
        <w:t>Câu 3</w:t>
      </w:r>
      <w:r w:rsidR="00A232EE" w:rsidRPr="00B23ECF">
        <w:rPr>
          <w:b/>
          <w:sz w:val="28"/>
          <w:szCs w:val="28"/>
        </w:rPr>
        <w:t>:</w:t>
      </w:r>
      <w:r w:rsidR="00A232EE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 w:rsidR="00BE4281" w:rsidRPr="00B23ECF">
        <w:rPr>
          <w:sz w:val="28"/>
          <w:szCs w:val="28"/>
          <w:lang w:val="vi-VN"/>
        </w:rPr>
        <w:t>Hình tròn có bán kính tăng lên 3 lần thì diện tích tăng số lần là:</w:t>
      </w:r>
      <w:r w:rsidR="007C2768" w:rsidRPr="00B23ECF">
        <w:rPr>
          <w:b/>
          <w:sz w:val="28"/>
          <w:szCs w:val="28"/>
        </w:rPr>
        <w:t xml:space="preserve"> </w:t>
      </w:r>
    </w:p>
    <w:p w14:paraId="6E763F26" w14:textId="40B1E9B6" w:rsidR="00EB260E" w:rsidRPr="00B23ECF" w:rsidRDefault="00BE4281" w:rsidP="006924E0">
      <w:pPr>
        <w:pStyle w:val="ListParagraph"/>
        <w:numPr>
          <w:ilvl w:val="0"/>
          <w:numId w:val="9"/>
        </w:num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  <w:lang w:val="vi-VN"/>
        </w:rPr>
        <w:t>3 lần</w:t>
      </w:r>
      <w:r w:rsidR="00231165" w:rsidRPr="00B23ECF">
        <w:rPr>
          <w:sz w:val="28"/>
          <w:szCs w:val="28"/>
        </w:rPr>
        <w:tab/>
      </w:r>
      <w:r w:rsidR="00231165" w:rsidRPr="00B23ECF">
        <w:rPr>
          <w:sz w:val="28"/>
          <w:szCs w:val="28"/>
        </w:rPr>
        <w:tab/>
      </w:r>
      <w:r w:rsidR="00231165" w:rsidRPr="00B23ECF">
        <w:rPr>
          <w:sz w:val="28"/>
          <w:szCs w:val="28"/>
        </w:rPr>
        <w:tab/>
        <w:t xml:space="preserve">B. </w:t>
      </w:r>
      <w:r w:rsidRPr="00B23ECF">
        <w:rPr>
          <w:sz w:val="28"/>
          <w:szCs w:val="28"/>
          <w:lang w:val="vi-VN"/>
        </w:rPr>
        <w:t>6 lần</w:t>
      </w:r>
      <w:r w:rsidR="00231165" w:rsidRPr="00B23ECF">
        <w:rPr>
          <w:sz w:val="28"/>
          <w:szCs w:val="28"/>
        </w:rPr>
        <w:tab/>
      </w:r>
      <w:r w:rsidR="00231165"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ab/>
      </w:r>
      <w:r w:rsidR="00231165" w:rsidRPr="00B23ECF">
        <w:rPr>
          <w:sz w:val="28"/>
          <w:szCs w:val="28"/>
        </w:rPr>
        <w:t xml:space="preserve">C. </w:t>
      </w:r>
      <w:r w:rsidRPr="00B23ECF">
        <w:rPr>
          <w:sz w:val="28"/>
          <w:szCs w:val="28"/>
          <w:lang w:val="vi-VN"/>
        </w:rPr>
        <w:t>9 lần</w:t>
      </w:r>
      <w:r w:rsidR="00231165" w:rsidRPr="00B23ECF">
        <w:rPr>
          <w:sz w:val="28"/>
          <w:szCs w:val="28"/>
        </w:rPr>
        <w:tab/>
      </w:r>
      <w:r w:rsidR="00231165"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ab/>
      </w:r>
      <w:r w:rsidR="00A232EE" w:rsidRPr="00B23ECF">
        <w:rPr>
          <w:sz w:val="28"/>
          <w:szCs w:val="28"/>
        </w:rPr>
        <w:t xml:space="preserve">D. </w:t>
      </w:r>
      <w:r w:rsidRPr="00B23ECF">
        <w:rPr>
          <w:sz w:val="28"/>
          <w:szCs w:val="28"/>
          <w:lang w:val="vi-VN"/>
        </w:rPr>
        <w:t>1</w:t>
      </w:r>
      <w:r w:rsidRPr="00B23ECF">
        <w:rPr>
          <w:sz w:val="28"/>
          <w:szCs w:val="28"/>
        </w:rPr>
        <w:t>2</w:t>
      </w:r>
      <w:r w:rsidRPr="00B23ECF">
        <w:rPr>
          <w:sz w:val="28"/>
          <w:szCs w:val="28"/>
          <w:lang w:val="vi-VN"/>
        </w:rPr>
        <w:t xml:space="preserve"> lần</w:t>
      </w:r>
    </w:p>
    <w:p w14:paraId="189ED097" w14:textId="3F5E180A" w:rsidR="0011188E" w:rsidRPr="00B23ECF" w:rsidRDefault="007A08B2" w:rsidP="006924E0">
      <w:pPr>
        <w:spacing w:line="312" w:lineRule="auto"/>
        <w:rPr>
          <w:noProof/>
          <w:sz w:val="28"/>
          <w:szCs w:val="28"/>
        </w:rPr>
      </w:pPr>
      <w:r w:rsidRPr="00B23ECF">
        <w:rPr>
          <w:b/>
          <w:sz w:val="28"/>
          <w:szCs w:val="28"/>
        </w:rPr>
        <w:t>Câu 4:</w:t>
      </w:r>
      <w:r w:rsidR="00A232EE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 w:rsidR="0011188E" w:rsidRPr="00B23ECF">
        <w:rPr>
          <w:noProof/>
          <w:sz w:val="28"/>
          <w:szCs w:val="28"/>
        </w:rPr>
        <w:t xml:space="preserve">25% của </w:t>
      </w:r>
      <w:r w:rsidR="002279FA" w:rsidRPr="00B23ECF">
        <w:rPr>
          <w:noProof/>
          <w:sz w:val="28"/>
          <w:szCs w:val="28"/>
        </w:rPr>
        <w:t>120 là</w:t>
      </w:r>
      <w:r w:rsidR="0011188E" w:rsidRPr="00B23ECF">
        <w:rPr>
          <w:noProof/>
          <w:sz w:val="28"/>
          <w:szCs w:val="28"/>
        </w:rPr>
        <w:t>:</w:t>
      </w:r>
    </w:p>
    <w:p w14:paraId="496174CA" w14:textId="111ABBD2" w:rsidR="00EB260E" w:rsidRPr="00B23ECF" w:rsidRDefault="0011188E" w:rsidP="007A08B2">
      <w:pPr>
        <w:spacing w:line="312" w:lineRule="auto"/>
        <w:ind w:left="426"/>
        <w:rPr>
          <w:noProof/>
          <w:sz w:val="28"/>
          <w:szCs w:val="28"/>
        </w:rPr>
      </w:pPr>
      <w:r w:rsidRPr="00B23ECF">
        <w:rPr>
          <w:noProof/>
          <w:sz w:val="28"/>
          <w:szCs w:val="28"/>
        </w:rPr>
        <w:t xml:space="preserve">A. </w:t>
      </w:r>
      <w:r w:rsidR="00FA47CE" w:rsidRPr="00B23ECF">
        <w:rPr>
          <w:noProof/>
          <w:sz w:val="28"/>
          <w:szCs w:val="28"/>
        </w:rPr>
        <w:t>25</w:t>
      </w:r>
      <w:r w:rsidRPr="00B23ECF">
        <w:rPr>
          <w:noProof/>
          <w:sz w:val="28"/>
          <w:szCs w:val="28"/>
        </w:rPr>
        <w:tab/>
      </w:r>
      <w:r w:rsidRPr="00B23ECF">
        <w:rPr>
          <w:noProof/>
          <w:sz w:val="28"/>
          <w:szCs w:val="28"/>
        </w:rPr>
        <w:tab/>
      </w:r>
      <w:r w:rsidRPr="00B23ECF">
        <w:rPr>
          <w:noProof/>
          <w:sz w:val="28"/>
          <w:szCs w:val="28"/>
        </w:rPr>
        <w:tab/>
        <w:t xml:space="preserve">B. </w:t>
      </w:r>
      <w:r w:rsidR="00FA47CE" w:rsidRPr="00B23ECF">
        <w:rPr>
          <w:noProof/>
          <w:sz w:val="28"/>
          <w:szCs w:val="28"/>
        </w:rPr>
        <w:t>3</w:t>
      </w:r>
      <w:r w:rsidRPr="00B23ECF">
        <w:rPr>
          <w:noProof/>
          <w:sz w:val="28"/>
          <w:szCs w:val="28"/>
        </w:rPr>
        <w:t>0</w:t>
      </w:r>
      <w:r w:rsidR="006E44B7" w:rsidRPr="00B23ECF">
        <w:rPr>
          <w:noProof/>
          <w:sz w:val="28"/>
          <w:szCs w:val="28"/>
          <w:lang w:val="vi-VN"/>
        </w:rPr>
        <w:tab/>
      </w:r>
      <w:r w:rsidR="006E44B7" w:rsidRPr="00B23ECF">
        <w:rPr>
          <w:noProof/>
          <w:sz w:val="28"/>
          <w:szCs w:val="28"/>
          <w:lang w:val="vi-VN"/>
        </w:rPr>
        <w:tab/>
      </w:r>
      <w:r w:rsidR="006E44B7" w:rsidRPr="00B23ECF">
        <w:rPr>
          <w:noProof/>
          <w:sz w:val="28"/>
          <w:szCs w:val="28"/>
          <w:lang w:val="vi-VN"/>
        </w:rPr>
        <w:tab/>
      </w:r>
      <w:r w:rsidR="006E44B7" w:rsidRPr="00B23ECF">
        <w:rPr>
          <w:noProof/>
          <w:sz w:val="28"/>
          <w:szCs w:val="28"/>
          <w:lang w:val="vi-VN"/>
        </w:rPr>
        <w:tab/>
      </w:r>
      <w:r w:rsidR="006E44B7" w:rsidRPr="00B23ECF">
        <w:rPr>
          <w:noProof/>
          <w:sz w:val="28"/>
          <w:szCs w:val="28"/>
        </w:rPr>
        <w:t xml:space="preserve">C. </w:t>
      </w:r>
      <w:r w:rsidR="00FA47CE" w:rsidRPr="00B23ECF">
        <w:rPr>
          <w:noProof/>
          <w:sz w:val="28"/>
          <w:szCs w:val="28"/>
        </w:rPr>
        <w:t>4</w:t>
      </w:r>
      <w:r w:rsidR="006E44B7" w:rsidRPr="00B23ECF">
        <w:rPr>
          <w:noProof/>
          <w:sz w:val="28"/>
          <w:szCs w:val="28"/>
        </w:rPr>
        <w:t>0</w:t>
      </w:r>
      <w:r w:rsidR="006E44B7" w:rsidRPr="00B23ECF">
        <w:rPr>
          <w:noProof/>
          <w:sz w:val="28"/>
          <w:szCs w:val="28"/>
        </w:rPr>
        <w:tab/>
      </w:r>
      <w:r w:rsidR="006E44B7" w:rsidRPr="00B23ECF">
        <w:rPr>
          <w:noProof/>
          <w:sz w:val="28"/>
          <w:szCs w:val="28"/>
        </w:rPr>
        <w:tab/>
      </w:r>
      <w:r w:rsidR="006E44B7" w:rsidRPr="00B23ECF">
        <w:rPr>
          <w:noProof/>
          <w:sz w:val="28"/>
          <w:szCs w:val="28"/>
        </w:rPr>
        <w:tab/>
      </w:r>
      <w:r w:rsidR="006E44B7" w:rsidRPr="00B23ECF">
        <w:rPr>
          <w:noProof/>
          <w:sz w:val="28"/>
          <w:szCs w:val="28"/>
        </w:rPr>
        <w:tab/>
      </w:r>
      <w:r w:rsidRPr="00B23ECF">
        <w:rPr>
          <w:noProof/>
          <w:sz w:val="28"/>
          <w:szCs w:val="28"/>
        </w:rPr>
        <w:t xml:space="preserve">D. </w:t>
      </w:r>
      <w:r w:rsidR="00FA47CE" w:rsidRPr="00B23ECF">
        <w:rPr>
          <w:noProof/>
          <w:sz w:val="28"/>
          <w:szCs w:val="28"/>
        </w:rPr>
        <w:t>20</w:t>
      </w:r>
    </w:p>
    <w:p w14:paraId="157898E7" w14:textId="77777777" w:rsidR="007A08B2" w:rsidRPr="00B23ECF" w:rsidRDefault="007A08B2" w:rsidP="007A08B2">
      <w:pPr>
        <w:tabs>
          <w:tab w:val="left" w:pos="4500"/>
        </w:tabs>
        <w:spacing w:line="288" w:lineRule="auto"/>
        <w:jc w:val="both"/>
        <w:rPr>
          <w:sz w:val="26"/>
          <w:szCs w:val="26"/>
        </w:rPr>
      </w:pPr>
      <w:r w:rsidRPr="00B23ECF">
        <w:rPr>
          <w:b/>
          <w:sz w:val="28"/>
          <w:szCs w:val="28"/>
        </w:rPr>
        <w:t>Câu 5</w:t>
      </w:r>
      <w:r w:rsidR="00231165" w:rsidRPr="00B23ECF">
        <w:rPr>
          <w:b/>
          <w:sz w:val="28"/>
          <w:szCs w:val="28"/>
        </w:rPr>
        <w:t>:</w:t>
      </w:r>
      <w:r w:rsidR="00231165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 w:rsidRPr="00B23ECF">
        <w:rPr>
          <w:bCs/>
          <w:sz w:val="26"/>
          <w:szCs w:val="26"/>
        </w:rPr>
        <w:t>Chu vi</w:t>
      </w:r>
      <w:r w:rsidRPr="00B23ECF">
        <w:rPr>
          <w:sz w:val="26"/>
          <w:szCs w:val="26"/>
        </w:rPr>
        <w:t xml:space="preserve"> tấm thảm hình tròn có đường kính 1,2 m là:</w:t>
      </w:r>
    </w:p>
    <w:p w14:paraId="3ACA3716" w14:textId="46BF466A" w:rsidR="00EB260E" w:rsidRPr="00B23ECF" w:rsidRDefault="007A08B2" w:rsidP="007A08B2">
      <w:p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>A. 4,5216 m</w:t>
      </w:r>
      <w:r w:rsidR="0011188E" w:rsidRPr="00B23ECF">
        <w:rPr>
          <w:sz w:val="28"/>
          <w:szCs w:val="28"/>
        </w:rPr>
        <w:t xml:space="preserve">  </w:t>
      </w:r>
      <w:r w:rsidRPr="00B23ECF">
        <w:rPr>
          <w:sz w:val="28"/>
          <w:szCs w:val="28"/>
        </w:rPr>
        <w:t xml:space="preserve">      </w:t>
      </w:r>
      <w:r w:rsidR="006E44B7" w:rsidRPr="00B23ECF">
        <w:rPr>
          <w:sz w:val="28"/>
          <w:szCs w:val="28"/>
          <w:lang w:val="vi-VN"/>
        </w:rPr>
        <w:tab/>
      </w:r>
      <w:r w:rsidRPr="00B23ECF">
        <w:rPr>
          <w:sz w:val="28"/>
          <w:szCs w:val="28"/>
        </w:rPr>
        <w:t xml:space="preserve">        </w:t>
      </w:r>
      <w:r w:rsidR="0011188E" w:rsidRPr="00B23ECF">
        <w:rPr>
          <w:sz w:val="28"/>
          <w:szCs w:val="28"/>
        </w:rPr>
        <w:t xml:space="preserve">B. </w:t>
      </w:r>
      <w:r w:rsidRPr="00B23ECF">
        <w:rPr>
          <w:sz w:val="28"/>
          <w:szCs w:val="28"/>
        </w:rPr>
        <w:t>3,768 m</w:t>
      </w:r>
      <w:r w:rsidR="0011188E" w:rsidRPr="00B23ECF">
        <w:rPr>
          <w:sz w:val="28"/>
          <w:szCs w:val="28"/>
        </w:rPr>
        <w:t xml:space="preserve">  </w:t>
      </w:r>
      <w:r w:rsidR="0011188E" w:rsidRPr="00B23ECF">
        <w:rPr>
          <w:sz w:val="28"/>
          <w:szCs w:val="28"/>
        </w:rPr>
        <w:tab/>
        <w:t xml:space="preserve">  </w:t>
      </w:r>
      <w:r w:rsidR="0011188E" w:rsidRPr="00B23ECF">
        <w:rPr>
          <w:sz w:val="28"/>
          <w:szCs w:val="28"/>
          <w:lang w:val="vi-VN"/>
        </w:rPr>
        <w:t xml:space="preserve">   </w:t>
      </w:r>
      <w:r w:rsidR="0011188E" w:rsidRPr="00B23ECF">
        <w:rPr>
          <w:sz w:val="28"/>
          <w:szCs w:val="28"/>
        </w:rPr>
        <w:t xml:space="preserve"> </w:t>
      </w:r>
      <w:r w:rsidRPr="00B23ECF">
        <w:rPr>
          <w:sz w:val="28"/>
          <w:szCs w:val="28"/>
        </w:rPr>
        <w:t xml:space="preserve">   </w:t>
      </w:r>
      <w:r w:rsidR="0011188E" w:rsidRPr="00B23ECF">
        <w:rPr>
          <w:sz w:val="28"/>
          <w:szCs w:val="28"/>
        </w:rPr>
        <w:t xml:space="preserve">C. </w:t>
      </w:r>
      <w:r w:rsidRPr="00B23ECF">
        <w:rPr>
          <w:sz w:val="28"/>
          <w:szCs w:val="28"/>
        </w:rPr>
        <w:t>7,536 m</w:t>
      </w:r>
      <w:r w:rsidR="0011188E" w:rsidRPr="00B23ECF">
        <w:rPr>
          <w:sz w:val="28"/>
          <w:szCs w:val="28"/>
        </w:rPr>
        <w:tab/>
      </w:r>
      <w:r w:rsidR="0011188E" w:rsidRPr="00B23ECF">
        <w:rPr>
          <w:sz w:val="28"/>
          <w:szCs w:val="28"/>
          <w:lang w:val="vi-VN"/>
        </w:rPr>
        <w:t xml:space="preserve">      </w:t>
      </w:r>
      <w:r w:rsidRPr="00B23ECF">
        <w:rPr>
          <w:sz w:val="28"/>
          <w:szCs w:val="28"/>
          <w:lang w:val="vi-VN"/>
        </w:rPr>
        <w:tab/>
      </w:r>
      <w:r w:rsidR="006E44B7" w:rsidRPr="00B23ECF">
        <w:rPr>
          <w:sz w:val="28"/>
          <w:szCs w:val="28"/>
          <w:lang w:val="vi-VN"/>
        </w:rPr>
        <w:tab/>
      </w:r>
      <w:r w:rsidR="0011188E" w:rsidRPr="00B23ECF">
        <w:rPr>
          <w:sz w:val="28"/>
          <w:szCs w:val="28"/>
        </w:rPr>
        <w:t xml:space="preserve">D. </w:t>
      </w:r>
      <w:r w:rsidRPr="00B23ECF">
        <w:rPr>
          <w:sz w:val="28"/>
          <w:szCs w:val="28"/>
        </w:rPr>
        <w:t>1,1304 m</w:t>
      </w:r>
      <w:r w:rsidR="0011188E" w:rsidRPr="00B23ECF">
        <w:rPr>
          <w:sz w:val="28"/>
          <w:szCs w:val="28"/>
        </w:rPr>
        <w:t xml:space="preserve">  </w:t>
      </w:r>
    </w:p>
    <w:p w14:paraId="602531F9" w14:textId="44D14EF1" w:rsidR="006561B6" w:rsidRPr="00B23ECF" w:rsidRDefault="007A08B2" w:rsidP="006924E0">
      <w:pPr>
        <w:spacing w:line="312" w:lineRule="auto"/>
        <w:rPr>
          <w:sz w:val="28"/>
          <w:szCs w:val="28"/>
        </w:rPr>
      </w:pPr>
      <w:r w:rsidRPr="00B23ECF">
        <w:rPr>
          <w:b/>
          <w:sz w:val="28"/>
          <w:szCs w:val="28"/>
        </w:rPr>
        <w:t>Câu 6</w:t>
      </w:r>
      <w:r w:rsidR="006561B6" w:rsidRPr="00B23ECF">
        <w:rPr>
          <w:b/>
          <w:sz w:val="28"/>
          <w:szCs w:val="28"/>
        </w:rPr>
        <w:t>:</w:t>
      </w:r>
      <w:r w:rsidR="006561B6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 w:rsidR="006561B6" w:rsidRPr="00B23ECF">
        <w:rPr>
          <w:sz w:val="28"/>
          <w:szCs w:val="28"/>
        </w:rPr>
        <w:t>Số thích hợp điền vào chỗ chấm trong phép tính</w:t>
      </w:r>
      <w:r w:rsidR="0013068B" w:rsidRPr="00B23ECF">
        <w:rPr>
          <w:sz w:val="28"/>
          <w:szCs w:val="28"/>
        </w:rPr>
        <w:t>:</w:t>
      </w:r>
      <w:r w:rsidR="008E291B" w:rsidRPr="00B23ECF">
        <w:rPr>
          <w:sz w:val="28"/>
          <w:szCs w:val="28"/>
          <w:lang w:val="vi-VN"/>
        </w:rPr>
        <w:t xml:space="preserve"> 5</w:t>
      </w:r>
      <w:r w:rsidR="006561B6" w:rsidRPr="00B23ECF">
        <w:rPr>
          <w:sz w:val="28"/>
          <w:szCs w:val="28"/>
        </w:rPr>
        <w:t>m</w:t>
      </w:r>
      <w:r w:rsidR="006561B6" w:rsidRPr="00B23ECF">
        <w:rPr>
          <w:sz w:val="28"/>
          <w:szCs w:val="28"/>
          <w:vertAlign w:val="superscript"/>
        </w:rPr>
        <w:t>3</w:t>
      </w:r>
      <w:r w:rsidR="006561B6" w:rsidRPr="00B23ECF">
        <w:rPr>
          <w:sz w:val="28"/>
          <w:szCs w:val="28"/>
        </w:rPr>
        <w:t>5</w:t>
      </w:r>
      <w:r w:rsidR="008E291B" w:rsidRPr="00B23ECF">
        <w:rPr>
          <w:sz w:val="28"/>
          <w:szCs w:val="28"/>
          <w:lang w:val="vi-VN"/>
        </w:rPr>
        <w:t>42</w:t>
      </w:r>
      <w:r w:rsidR="003065A4" w:rsidRPr="00B23ECF">
        <w:rPr>
          <w:sz w:val="28"/>
          <w:szCs w:val="28"/>
        </w:rPr>
        <w:t>d</w:t>
      </w:r>
      <w:r w:rsidR="006561B6" w:rsidRPr="00B23ECF">
        <w:rPr>
          <w:sz w:val="28"/>
          <w:szCs w:val="28"/>
        </w:rPr>
        <w:t>m</w:t>
      </w:r>
      <w:r w:rsidR="009B05CF" w:rsidRPr="00B23ECF">
        <w:rPr>
          <w:sz w:val="28"/>
          <w:szCs w:val="28"/>
          <w:vertAlign w:val="superscript"/>
          <w:lang w:val="vi-VN"/>
        </w:rPr>
        <w:t>3</w:t>
      </w:r>
      <w:r w:rsidR="008E291B" w:rsidRPr="00B23ECF">
        <w:rPr>
          <w:sz w:val="28"/>
          <w:szCs w:val="28"/>
        </w:rPr>
        <w:t xml:space="preserve"> = .........</w:t>
      </w:r>
      <w:r w:rsidR="006561B6" w:rsidRPr="00B23ECF">
        <w:rPr>
          <w:sz w:val="28"/>
          <w:szCs w:val="28"/>
        </w:rPr>
        <w:t>m</w:t>
      </w:r>
      <w:r w:rsidR="006561B6" w:rsidRPr="00B23ECF">
        <w:rPr>
          <w:sz w:val="28"/>
          <w:szCs w:val="28"/>
          <w:vertAlign w:val="superscript"/>
        </w:rPr>
        <w:t xml:space="preserve">3 </w:t>
      </w:r>
      <w:r w:rsidR="006561B6" w:rsidRPr="00B23ECF">
        <w:rPr>
          <w:sz w:val="28"/>
          <w:szCs w:val="28"/>
        </w:rPr>
        <w:t xml:space="preserve"> là:</w:t>
      </w:r>
    </w:p>
    <w:p w14:paraId="7AB00854" w14:textId="498747E3" w:rsidR="00EB260E" w:rsidRPr="00B23ECF" w:rsidRDefault="003065A4" w:rsidP="007A08B2">
      <w:pPr>
        <w:pStyle w:val="ListParagraph"/>
        <w:numPr>
          <w:ilvl w:val="0"/>
          <w:numId w:val="12"/>
        </w:num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  <w:lang w:val="vi-VN"/>
        </w:rPr>
        <w:t>5,</w:t>
      </w:r>
      <w:r w:rsidR="008E291B" w:rsidRPr="00B23ECF">
        <w:rPr>
          <w:sz w:val="28"/>
          <w:szCs w:val="28"/>
          <w:lang w:val="vi-VN"/>
        </w:rPr>
        <w:t>542</w:t>
      </w:r>
      <w:r w:rsidR="006561B6" w:rsidRPr="00B23ECF">
        <w:rPr>
          <w:sz w:val="28"/>
          <w:szCs w:val="28"/>
        </w:rPr>
        <w:t>m</w:t>
      </w:r>
      <w:r w:rsidR="006561B6" w:rsidRPr="00B23ECF">
        <w:rPr>
          <w:sz w:val="28"/>
          <w:szCs w:val="28"/>
          <w:vertAlign w:val="superscript"/>
        </w:rPr>
        <w:t>3</w:t>
      </w:r>
      <w:r w:rsidR="006561B6" w:rsidRPr="00B23ECF">
        <w:rPr>
          <w:sz w:val="28"/>
          <w:szCs w:val="28"/>
        </w:rPr>
        <w:tab/>
      </w:r>
      <w:r w:rsidR="006561B6" w:rsidRPr="00B23ECF">
        <w:rPr>
          <w:sz w:val="28"/>
          <w:szCs w:val="28"/>
        </w:rPr>
        <w:tab/>
        <w:t xml:space="preserve">B. </w:t>
      </w:r>
      <w:r w:rsidR="008E291B" w:rsidRPr="00B23ECF">
        <w:rPr>
          <w:sz w:val="28"/>
          <w:szCs w:val="28"/>
          <w:lang w:val="vi-VN"/>
        </w:rPr>
        <w:t xml:space="preserve"> 5,00542</w:t>
      </w:r>
      <w:r w:rsidR="008E291B" w:rsidRPr="00B23ECF">
        <w:rPr>
          <w:sz w:val="28"/>
          <w:szCs w:val="28"/>
        </w:rPr>
        <w:t>m</w:t>
      </w:r>
      <w:r w:rsidR="008E291B" w:rsidRPr="00B23ECF">
        <w:rPr>
          <w:sz w:val="28"/>
          <w:szCs w:val="28"/>
          <w:vertAlign w:val="superscript"/>
        </w:rPr>
        <w:t>3</w:t>
      </w:r>
      <w:r w:rsidR="008E291B" w:rsidRPr="00B23ECF">
        <w:rPr>
          <w:sz w:val="28"/>
          <w:szCs w:val="28"/>
        </w:rPr>
        <w:tab/>
      </w:r>
      <w:r w:rsidR="008E291B" w:rsidRPr="00B23ECF">
        <w:rPr>
          <w:sz w:val="28"/>
          <w:szCs w:val="28"/>
        </w:rPr>
        <w:tab/>
      </w:r>
      <w:r w:rsidR="006E44B7" w:rsidRPr="00B23ECF">
        <w:rPr>
          <w:sz w:val="28"/>
          <w:szCs w:val="28"/>
          <w:lang w:val="vi-VN"/>
        </w:rPr>
        <w:t xml:space="preserve"> </w:t>
      </w:r>
      <w:r w:rsidR="006561B6" w:rsidRPr="00B23ECF">
        <w:rPr>
          <w:sz w:val="28"/>
          <w:szCs w:val="28"/>
        </w:rPr>
        <w:t xml:space="preserve">C. </w:t>
      </w:r>
      <w:r w:rsidR="008E291B" w:rsidRPr="00B23ECF">
        <w:rPr>
          <w:sz w:val="28"/>
          <w:szCs w:val="28"/>
          <w:lang w:val="vi-VN"/>
        </w:rPr>
        <w:t>5,0542</w:t>
      </w:r>
      <w:r w:rsidR="008E291B" w:rsidRPr="00B23ECF">
        <w:rPr>
          <w:sz w:val="28"/>
          <w:szCs w:val="28"/>
        </w:rPr>
        <w:t>m</w:t>
      </w:r>
      <w:r w:rsidR="008E291B" w:rsidRPr="00B23ECF">
        <w:rPr>
          <w:sz w:val="28"/>
          <w:szCs w:val="28"/>
          <w:vertAlign w:val="superscript"/>
        </w:rPr>
        <w:t>3</w:t>
      </w:r>
      <w:r w:rsidR="008E291B" w:rsidRPr="00B23ECF">
        <w:rPr>
          <w:sz w:val="28"/>
          <w:szCs w:val="28"/>
        </w:rPr>
        <w:tab/>
      </w:r>
      <w:r w:rsidR="008E291B" w:rsidRPr="00B23ECF">
        <w:rPr>
          <w:sz w:val="28"/>
          <w:szCs w:val="28"/>
          <w:lang w:val="vi-VN"/>
        </w:rPr>
        <w:t xml:space="preserve">        </w:t>
      </w:r>
      <w:r w:rsidR="006E44B7" w:rsidRPr="00B23ECF">
        <w:rPr>
          <w:sz w:val="28"/>
          <w:szCs w:val="28"/>
          <w:lang w:val="vi-VN"/>
        </w:rPr>
        <w:tab/>
      </w:r>
      <w:r w:rsidR="006561B6" w:rsidRPr="00B23ECF">
        <w:rPr>
          <w:sz w:val="28"/>
          <w:szCs w:val="28"/>
        </w:rPr>
        <w:t xml:space="preserve">D. </w:t>
      </w:r>
      <w:r w:rsidRPr="00B23ECF">
        <w:rPr>
          <w:sz w:val="28"/>
          <w:szCs w:val="28"/>
          <w:lang w:val="vi-VN"/>
        </w:rPr>
        <w:t>5</w:t>
      </w:r>
      <w:r w:rsidR="008E291B" w:rsidRPr="00B23ECF">
        <w:rPr>
          <w:sz w:val="28"/>
          <w:szCs w:val="28"/>
          <w:lang w:val="vi-VN"/>
        </w:rPr>
        <w:t>542</w:t>
      </w:r>
      <w:r w:rsidR="008E291B" w:rsidRPr="00B23ECF">
        <w:rPr>
          <w:sz w:val="28"/>
          <w:szCs w:val="28"/>
        </w:rPr>
        <w:t>m</w:t>
      </w:r>
      <w:r w:rsidR="008E291B" w:rsidRPr="00B23ECF">
        <w:rPr>
          <w:sz w:val="28"/>
          <w:szCs w:val="28"/>
          <w:vertAlign w:val="superscript"/>
        </w:rPr>
        <w:t>3</w:t>
      </w:r>
    </w:p>
    <w:p w14:paraId="585BC191" w14:textId="45CA8C07" w:rsidR="006C201F" w:rsidRPr="006C201F" w:rsidRDefault="006C201F" w:rsidP="006C201F">
      <w:pPr>
        <w:tabs>
          <w:tab w:val="left" w:pos="720"/>
          <w:tab w:val="left" w:pos="2880"/>
          <w:tab w:val="left" w:pos="5040"/>
          <w:tab w:val="left" w:pos="7200"/>
        </w:tabs>
        <w:spacing w:line="312" w:lineRule="auto"/>
        <w:ind w:left="1080" w:hanging="108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7: </w:t>
      </w:r>
      <w:r w:rsidRPr="006C201F">
        <w:rPr>
          <w:i/>
          <w:sz w:val="28"/>
          <w:szCs w:val="28"/>
        </w:rPr>
        <w:t>(0,5 điểm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Một chậu nước có dạng hình hộp chữ nhật cao 50 cm, dài 10 cm và rộ</w:t>
      </w:r>
    </w:p>
    <w:p w14:paraId="4648D6F3" w14:textId="64FF92E0" w:rsidR="006C201F" w:rsidRPr="00B23ECF" w:rsidRDefault="006C201F" w:rsidP="006C201F">
      <w:pPr>
        <w:spacing w:line="312" w:lineRule="auto"/>
        <w:rPr>
          <w:sz w:val="28"/>
          <w:szCs w:val="28"/>
        </w:rPr>
      </w:pPr>
      <w:r w:rsidRPr="00B23ECF">
        <w:rPr>
          <w:b/>
          <w:sz w:val="28"/>
          <w:szCs w:val="28"/>
        </w:rPr>
        <w:t>Câu 6:</w:t>
      </w:r>
      <w:r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>
        <w:rPr>
          <w:sz w:val="28"/>
          <w:szCs w:val="28"/>
        </w:rPr>
        <w:t xml:space="preserve">Một chậu nước có dạng hình hộp chữ nhật cao 50 cm, dài 10 cm và rộng 30 cm. </w:t>
      </w:r>
      <w:r w:rsidRPr="00B23ECF">
        <w:rPr>
          <w:sz w:val="28"/>
          <w:szCs w:val="28"/>
        </w:rPr>
        <w:t>Hỏi chậu nước chứa tối đa bao nhiêu lít nước</w:t>
      </w:r>
      <w:r>
        <w:rPr>
          <w:sz w:val="28"/>
          <w:szCs w:val="28"/>
        </w:rPr>
        <w:t>?</w:t>
      </w:r>
      <w:r w:rsidRPr="00B23ECF">
        <w:rPr>
          <w:sz w:val="28"/>
          <w:szCs w:val="28"/>
        </w:rPr>
        <w:t xml:space="preserve"> (</w:t>
      </w:r>
      <w:r>
        <w:rPr>
          <w:sz w:val="28"/>
          <w:szCs w:val="28"/>
        </w:rPr>
        <w:t>biết 1</w:t>
      </w:r>
      <w:r w:rsidRPr="00B23ECF">
        <w:rPr>
          <w:sz w:val="28"/>
          <w:szCs w:val="28"/>
        </w:rPr>
        <w:t xml:space="preserve"> lít = 1 dm</w:t>
      </w:r>
      <w:r w:rsidRPr="00B23ECF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</w:t>
      </w:r>
    </w:p>
    <w:p w14:paraId="4E3C6757" w14:textId="1190FE7A" w:rsidR="00EB260E" w:rsidRPr="00B23ECF" w:rsidRDefault="00BE4281" w:rsidP="007A08B2">
      <w:pPr>
        <w:tabs>
          <w:tab w:val="left" w:pos="720"/>
          <w:tab w:val="left" w:pos="2880"/>
          <w:tab w:val="left" w:pos="5040"/>
          <w:tab w:val="left" w:pos="7200"/>
        </w:tabs>
        <w:spacing w:line="312" w:lineRule="auto"/>
        <w:jc w:val="both"/>
        <w:rPr>
          <w:sz w:val="28"/>
          <w:szCs w:val="28"/>
        </w:rPr>
      </w:pPr>
      <w:r w:rsidRPr="00B23ECF">
        <w:rPr>
          <w:sz w:val="28"/>
          <w:szCs w:val="28"/>
        </w:rPr>
        <w:tab/>
        <w:t>A.   150 lít</w:t>
      </w:r>
      <w:r w:rsidRPr="00B23ECF">
        <w:rPr>
          <w:sz w:val="28"/>
          <w:szCs w:val="28"/>
        </w:rPr>
        <w:tab/>
        <w:t>B.   1,5 lít</w:t>
      </w:r>
      <w:r w:rsidRPr="00B23ECF">
        <w:rPr>
          <w:sz w:val="28"/>
          <w:szCs w:val="28"/>
        </w:rPr>
        <w:tab/>
        <w:t>C.   15 lít</w:t>
      </w:r>
      <w:r w:rsidRPr="00B23ECF">
        <w:rPr>
          <w:sz w:val="28"/>
          <w:szCs w:val="28"/>
        </w:rPr>
        <w:tab/>
        <w:t>D.   1500 lít</w:t>
      </w:r>
    </w:p>
    <w:p w14:paraId="37DEFAC3" w14:textId="0A1664A5" w:rsidR="0011188E" w:rsidRPr="00B23ECF" w:rsidRDefault="007A08B2" w:rsidP="006924E0">
      <w:pPr>
        <w:spacing w:line="312" w:lineRule="auto"/>
        <w:rPr>
          <w:sz w:val="28"/>
          <w:szCs w:val="28"/>
          <w:lang w:val="fr-FR"/>
        </w:rPr>
      </w:pPr>
      <w:r w:rsidRPr="00B23ECF">
        <w:rPr>
          <w:b/>
          <w:sz w:val="28"/>
          <w:szCs w:val="28"/>
        </w:rPr>
        <w:t>Câu 8</w:t>
      </w:r>
      <w:r w:rsidR="00A66AEC" w:rsidRPr="00B23ECF">
        <w:rPr>
          <w:b/>
          <w:sz w:val="28"/>
          <w:szCs w:val="28"/>
        </w:rPr>
        <w:t>:</w:t>
      </w:r>
      <w:r w:rsidR="00A66AEC"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0,5 điểm)</w:t>
      </w:r>
      <w:r w:rsidRPr="00B23ECF">
        <w:rPr>
          <w:i/>
          <w:noProof/>
          <w:sz w:val="28"/>
          <w:szCs w:val="28"/>
        </w:rPr>
        <w:t xml:space="preserve"> </w:t>
      </w:r>
      <w:r w:rsidR="0011188E" w:rsidRPr="00B23ECF">
        <w:rPr>
          <w:sz w:val="28"/>
          <w:szCs w:val="28"/>
          <w:lang w:val="fr-FR"/>
        </w:rPr>
        <w:t xml:space="preserve">Một </w:t>
      </w:r>
      <w:r w:rsidR="00596465" w:rsidRPr="00B23ECF">
        <w:rPr>
          <w:sz w:val="28"/>
          <w:szCs w:val="28"/>
          <w:lang w:val="vi-VN"/>
        </w:rPr>
        <w:t>hình</w:t>
      </w:r>
      <w:r w:rsidR="0011188E" w:rsidRPr="00B23ECF">
        <w:rPr>
          <w:sz w:val="28"/>
          <w:szCs w:val="28"/>
          <w:lang w:val="fr-FR"/>
        </w:rPr>
        <w:t xml:space="preserve"> thang có tổng hai đáy là 19m và chiều cao là 6,8m </w:t>
      </w:r>
      <w:r w:rsidR="0011188E" w:rsidRPr="00B23ECF">
        <w:rPr>
          <w:sz w:val="28"/>
          <w:szCs w:val="28"/>
          <w:lang w:val="vi-VN"/>
        </w:rPr>
        <w:t>thì</w:t>
      </w:r>
      <w:r w:rsidR="0011188E" w:rsidRPr="00B23ECF">
        <w:rPr>
          <w:sz w:val="28"/>
          <w:szCs w:val="28"/>
          <w:lang w:val="fr-FR"/>
        </w:rPr>
        <w:t xml:space="preserve"> diện tích </w:t>
      </w:r>
      <w:r w:rsidR="0011188E" w:rsidRPr="00B23ECF">
        <w:rPr>
          <w:sz w:val="28"/>
          <w:szCs w:val="28"/>
          <w:lang w:val="vi-VN"/>
        </w:rPr>
        <w:t>hình</w:t>
      </w:r>
      <w:r w:rsidR="0011188E" w:rsidRPr="00B23ECF">
        <w:rPr>
          <w:sz w:val="28"/>
          <w:szCs w:val="28"/>
          <w:lang w:val="fr-FR"/>
        </w:rPr>
        <w:t xml:space="preserve"> thang đó là:</w:t>
      </w:r>
      <w:r w:rsidR="007C2768" w:rsidRPr="00B23ECF">
        <w:rPr>
          <w:sz w:val="28"/>
          <w:szCs w:val="28"/>
          <w:lang w:val="fr-FR"/>
        </w:rPr>
        <w:t xml:space="preserve"> </w:t>
      </w:r>
    </w:p>
    <w:p w14:paraId="0046D09A" w14:textId="21361AD2" w:rsidR="0011188E" w:rsidRPr="00B23ECF" w:rsidRDefault="0011188E" w:rsidP="006924E0">
      <w:pPr>
        <w:numPr>
          <w:ilvl w:val="0"/>
          <w:numId w:val="20"/>
        </w:numPr>
        <w:spacing w:line="312" w:lineRule="auto"/>
        <w:ind w:hanging="218"/>
        <w:rPr>
          <w:sz w:val="28"/>
          <w:szCs w:val="28"/>
          <w:lang w:val="fr-FR"/>
        </w:rPr>
      </w:pPr>
      <w:r w:rsidRPr="00B23ECF">
        <w:rPr>
          <w:sz w:val="28"/>
          <w:szCs w:val="28"/>
          <w:lang w:val="fr-FR"/>
        </w:rPr>
        <w:t xml:space="preserve"> </w:t>
      </w:r>
      <w:r w:rsidR="00B261AF" w:rsidRPr="00B23ECF">
        <w:rPr>
          <w:sz w:val="28"/>
          <w:szCs w:val="28"/>
          <w:lang w:val="fr-FR"/>
        </w:rPr>
        <w:t>25,8</w:t>
      </w:r>
      <w:r w:rsidRPr="00B23ECF">
        <w:rPr>
          <w:sz w:val="28"/>
          <w:szCs w:val="28"/>
          <w:lang w:val="fr-FR"/>
        </w:rPr>
        <w:t>m</w:t>
      </w:r>
      <w:r w:rsidRPr="00B23ECF">
        <w:rPr>
          <w:sz w:val="28"/>
          <w:szCs w:val="28"/>
          <w:vertAlign w:val="superscript"/>
          <w:lang w:val="fr-FR"/>
        </w:rPr>
        <w:t>2</w:t>
      </w:r>
      <w:r w:rsidRPr="00B23ECF">
        <w:rPr>
          <w:sz w:val="28"/>
          <w:szCs w:val="28"/>
          <w:vertAlign w:val="superscript"/>
          <w:lang w:val="fr-FR"/>
        </w:rPr>
        <w:tab/>
      </w:r>
      <w:r w:rsidRPr="00B23ECF">
        <w:rPr>
          <w:sz w:val="28"/>
          <w:szCs w:val="28"/>
          <w:vertAlign w:val="superscript"/>
          <w:lang w:val="fr-FR"/>
        </w:rPr>
        <w:tab/>
      </w:r>
      <w:r w:rsidRPr="00B23ECF">
        <w:rPr>
          <w:sz w:val="28"/>
          <w:szCs w:val="28"/>
          <w:lang w:val="fr-FR"/>
        </w:rPr>
        <w:t xml:space="preserve">B. </w:t>
      </w:r>
      <w:r w:rsidR="00B261AF" w:rsidRPr="00B23ECF">
        <w:rPr>
          <w:sz w:val="28"/>
          <w:szCs w:val="28"/>
          <w:lang w:val="fr-FR"/>
        </w:rPr>
        <w:t>129,2</w:t>
      </w:r>
      <w:r w:rsidRPr="00B23ECF">
        <w:rPr>
          <w:sz w:val="28"/>
          <w:szCs w:val="28"/>
          <w:lang w:val="fr-FR"/>
        </w:rPr>
        <w:t>m</w:t>
      </w:r>
      <w:r w:rsidRPr="00B23ECF">
        <w:rPr>
          <w:sz w:val="28"/>
          <w:szCs w:val="28"/>
          <w:vertAlign w:val="superscript"/>
          <w:lang w:val="fr-FR"/>
        </w:rPr>
        <w:t>2</w:t>
      </w:r>
      <w:r w:rsidRPr="00B23ECF">
        <w:rPr>
          <w:sz w:val="28"/>
          <w:szCs w:val="28"/>
          <w:vertAlign w:val="superscript"/>
          <w:lang w:val="fr-FR"/>
        </w:rPr>
        <w:tab/>
      </w:r>
      <w:r w:rsidRPr="00B23ECF">
        <w:rPr>
          <w:sz w:val="28"/>
          <w:szCs w:val="28"/>
          <w:vertAlign w:val="superscript"/>
          <w:lang w:val="fr-FR"/>
        </w:rPr>
        <w:tab/>
      </w:r>
      <w:r w:rsidR="006E44B7" w:rsidRPr="00B23ECF">
        <w:rPr>
          <w:sz w:val="28"/>
          <w:szCs w:val="28"/>
          <w:vertAlign w:val="superscript"/>
          <w:lang w:val="vi-VN"/>
        </w:rPr>
        <w:tab/>
      </w:r>
      <w:r w:rsidRPr="00B23ECF">
        <w:rPr>
          <w:sz w:val="28"/>
          <w:szCs w:val="28"/>
          <w:lang w:val="fr-FR"/>
        </w:rPr>
        <w:t>C. 646m</w:t>
      </w:r>
      <w:r w:rsidRPr="00B23ECF">
        <w:rPr>
          <w:sz w:val="28"/>
          <w:szCs w:val="28"/>
          <w:vertAlign w:val="superscript"/>
          <w:lang w:val="fr-FR"/>
        </w:rPr>
        <w:t xml:space="preserve">2 </w:t>
      </w:r>
      <w:r w:rsidRPr="00B23ECF">
        <w:rPr>
          <w:sz w:val="28"/>
          <w:szCs w:val="28"/>
          <w:lang w:val="fr-FR"/>
        </w:rPr>
        <w:tab/>
      </w:r>
      <w:r w:rsidRPr="00B23ECF">
        <w:rPr>
          <w:sz w:val="28"/>
          <w:szCs w:val="28"/>
          <w:lang w:val="fr-FR"/>
        </w:rPr>
        <w:tab/>
      </w:r>
      <w:r w:rsidR="006E44B7" w:rsidRPr="00B23ECF">
        <w:rPr>
          <w:sz w:val="28"/>
          <w:szCs w:val="28"/>
          <w:lang w:val="vi-VN"/>
        </w:rPr>
        <w:tab/>
      </w:r>
      <w:r w:rsidRPr="00B23ECF">
        <w:rPr>
          <w:sz w:val="28"/>
          <w:szCs w:val="28"/>
          <w:lang w:val="fr-FR"/>
        </w:rPr>
        <w:t>D. 64,6m</w:t>
      </w:r>
      <w:r w:rsidRPr="00B23ECF">
        <w:rPr>
          <w:sz w:val="28"/>
          <w:szCs w:val="28"/>
          <w:vertAlign w:val="superscript"/>
          <w:lang w:val="fr-FR"/>
        </w:rPr>
        <w:t>2</w:t>
      </w:r>
    </w:p>
    <w:p w14:paraId="3AA0450C" w14:textId="1460D0B6" w:rsidR="00C85953" w:rsidRPr="00B23ECF" w:rsidRDefault="006C201F" w:rsidP="005E2E6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8A05616" wp14:editId="59C8B1C9">
                <wp:simplePos x="0" y="0"/>
                <wp:positionH relativeFrom="column">
                  <wp:posOffset>1993265</wp:posOffset>
                </wp:positionH>
                <wp:positionV relativeFrom="paragraph">
                  <wp:posOffset>591673</wp:posOffset>
                </wp:positionV>
                <wp:extent cx="287020" cy="222250"/>
                <wp:effectExtent l="0" t="0" r="17780" b="254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020" cy="222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632248" id="Rectangle 2" o:spid="_x0000_s1026" style="position:absolute;margin-left:156.95pt;margin-top:46.6pt;width:22.6pt;height:17.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" fillcolor="white [3201]" strokecolor="#70ad47 [3209]" strokeweight="1pt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344D314" wp14:editId="7B2236D5">
                <wp:simplePos x="0" y="0"/>
                <wp:positionH relativeFrom="column">
                  <wp:posOffset>5666593</wp:posOffset>
                </wp:positionH>
                <wp:positionV relativeFrom="paragraph">
                  <wp:posOffset>574919</wp:posOffset>
                </wp:positionV>
                <wp:extent cx="287216" cy="222739"/>
                <wp:effectExtent l="0" t="0" r="17780" b="254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216" cy="22273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C6C711" id="Rectangle 3" o:spid="_x0000_s1026" style="position:absolute;margin-left:446.2pt;margin-top:45.25pt;width:22.6pt;height:17.5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" fillcolor="white [3201]" strokecolor="#70ad47 [3209]" strokeweight="1pt"/>
            </w:pict>
          </mc:Fallback>
        </mc:AlternateContent>
      </w:r>
      <w:r w:rsidR="005E2E6C" w:rsidRPr="00B23ECF">
        <w:rPr>
          <w:b/>
          <w:sz w:val="28"/>
          <w:szCs w:val="28"/>
        </w:rPr>
        <w:t>Câu 9</w:t>
      </w:r>
      <w:r w:rsidR="00C85953" w:rsidRPr="00B23ECF">
        <w:rPr>
          <w:b/>
          <w:sz w:val="28"/>
          <w:szCs w:val="28"/>
        </w:rPr>
        <w:t>:</w:t>
      </w:r>
      <w:r w:rsidR="005E2E6C" w:rsidRPr="00B23ECF">
        <w:rPr>
          <w:i/>
          <w:sz w:val="28"/>
          <w:szCs w:val="28"/>
        </w:rPr>
        <w:t xml:space="preserve"> (1 điểm)</w:t>
      </w:r>
      <w:r w:rsidR="00C85953" w:rsidRPr="00B23ECF">
        <w:rPr>
          <w:b/>
          <w:i/>
          <w:sz w:val="28"/>
          <w:szCs w:val="28"/>
        </w:rPr>
        <w:t xml:space="preserve"> </w:t>
      </w:r>
      <w:r w:rsidR="005E2E6C" w:rsidRPr="00B23ECF">
        <w:rPr>
          <w:sz w:val="28"/>
          <w:szCs w:val="28"/>
        </w:rPr>
        <w:t>Điền chữ Đ trước ý đúng, chữ S trước ý sai lần lượt vào ô trống bên dưới theo thứ tự các câu a-b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23ECF" w:rsidRPr="00B23ECF" w14:paraId="12D4CFA5" w14:textId="77777777" w:rsidTr="00335C5B">
        <w:tc>
          <w:tcPr>
            <w:tcW w:w="52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85A225" w14:textId="7FC06E9F" w:rsidR="00C85953" w:rsidRPr="00B23ECF" w:rsidRDefault="006C201F" w:rsidP="00335C5B">
            <w:pPr>
              <w:tabs>
                <w:tab w:val="left" w:pos="3320"/>
              </w:tabs>
              <w:spacing w:line="360" w:lineRule="auto"/>
              <w:ind w:left="540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 w:rsidR="00C85953" w:rsidRPr="00B23ECF">
              <w:rPr>
                <w:sz w:val="28"/>
                <w:szCs w:val="28"/>
              </w:rPr>
              <w:t xml:space="preserve">. 0,75 giờ = 45 phút                                         </w:t>
            </w:r>
          </w:p>
        </w:tc>
        <w:tc>
          <w:tcPr>
            <w:tcW w:w="52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EAA358A" w14:textId="3A14D488" w:rsidR="00C85953" w:rsidRPr="00B23ECF" w:rsidRDefault="006C201F" w:rsidP="005E2E6C">
            <w:pPr>
              <w:tabs>
                <w:tab w:val="left" w:pos="3320"/>
              </w:tabs>
              <w:spacing w:line="360" w:lineRule="auto"/>
              <w:ind w:left="540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="00C85953" w:rsidRPr="00B23ECF">
              <w:rPr>
                <w:sz w:val="28"/>
                <w:szCs w:val="28"/>
              </w:rPr>
              <w:t xml:space="preserve">. 2 </w:t>
            </w:r>
            <w:r w:rsidR="005E2E6C" w:rsidRPr="00B23ECF">
              <w:rPr>
                <w:sz w:val="28"/>
                <w:szCs w:val="28"/>
              </w:rPr>
              <w:t>giờ</w:t>
            </w:r>
            <w:r w:rsidR="00C85953" w:rsidRPr="00B23ECF">
              <w:rPr>
                <w:sz w:val="28"/>
                <w:szCs w:val="28"/>
              </w:rPr>
              <w:t xml:space="preserve"> </w:t>
            </w:r>
            <w:r w:rsidR="005E2E6C" w:rsidRPr="00B23ECF">
              <w:rPr>
                <w:sz w:val="28"/>
                <w:szCs w:val="28"/>
              </w:rPr>
              <w:t xml:space="preserve">30 phút </w:t>
            </w:r>
            <w:r w:rsidR="00C85953" w:rsidRPr="00B23ECF">
              <w:rPr>
                <w:sz w:val="28"/>
                <w:szCs w:val="28"/>
              </w:rPr>
              <w:t xml:space="preserve"> &lt;  2</w:t>
            </w:r>
            <w:r w:rsidR="005E2E6C" w:rsidRPr="00B23ECF">
              <w:rPr>
                <w:sz w:val="28"/>
                <w:szCs w:val="28"/>
              </w:rPr>
              <w:t>,3</w:t>
            </w:r>
            <w:r w:rsidR="00C85953" w:rsidRPr="00B23ECF">
              <w:rPr>
                <w:sz w:val="28"/>
                <w:szCs w:val="28"/>
              </w:rPr>
              <w:t xml:space="preserve"> giờ</w:t>
            </w:r>
          </w:p>
        </w:tc>
      </w:tr>
    </w:tbl>
    <w:p w14:paraId="170A0A5C" w14:textId="77777777" w:rsidR="006C201F" w:rsidRDefault="006C201F" w:rsidP="00E34FA5">
      <w:pPr>
        <w:spacing w:line="312" w:lineRule="auto"/>
        <w:rPr>
          <w:b/>
          <w:sz w:val="28"/>
          <w:szCs w:val="28"/>
        </w:rPr>
      </w:pPr>
    </w:p>
    <w:p w14:paraId="48C6A2A7" w14:textId="035961D0" w:rsidR="006924E0" w:rsidRPr="00B23ECF" w:rsidRDefault="00E34FA5" w:rsidP="00E34FA5">
      <w:pPr>
        <w:spacing w:line="312" w:lineRule="auto"/>
        <w:rPr>
          <w:b/>
          <w:sz w:val="28"/>
          <w:szCs w:val="28"/>
        </w:rPr>
      </w:pPr>
      <w:r w:rsidRPr="00B23ECF">
        <w:rPr>
          <w:b/>
          <w:sz w:val="28"/>
          <w:szCs w:val="28"/>
        </w:rPr>
        <w:lastRenderedPageBreak/>
        <w:t>II.</w:t>
      </w:r>
      <w:r w:rsidR="00A4727C" w:rsidRPr="00B23ECF">
        <w:rPr>
          <w:b/>
          <w:sz w:val="28"/>
          <w:szCs w:val="28"/>
        </w:rPr>
        <w:t xml:space="preserve"> </w:t>
      </w:r>
      <w:r w:rsidRPr="00B23ECF">
        <w:rPr>
          <w:b/>
          <w:sz w:val="28"/>
          <w:szCs w:val="28"/>
        </w:rPr>
        <w:t>PHẦN TỰ LUẬN</w:t>
      </w:r>
      <w:r w:rsidRPr="00B23ECF">
        <w:rPr>
          <w:sz w:val="28"/>
          <w:szCs w:val="28"/>
        </w:rPr>
        <w:t xml:space="preserve"> </w:t>
      </w:r>
      <w:r w:rsidRPr="00B23ECF">
        <w:rPr>
          <w:i/>
          <w:sz w:val="28"/>
          <w:szCs w:val="28"/>
        </w:rPr>
        <w:t>(5 điểm)</w:t>
      </w:r>
    </w:p>
    <w:p w14:paraId="766DB4CB" w14:textId="2019EF09" w:rsidR="00A4727C" w:rsidRPr="00B23ECF" w:rsidRDefault="006924E0" w:rsidP="006924E0">
      <w:p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 xml:space="preserve"> </w:t>
      </w:r>
      <w:r w:rsidRPr="00B23ECF">
        <w:rPr>
          <w:b/>
          <w:sz w:val="28"/>
          <w:szCs w:val="28"/>
        </w:rPr>
        <w:t>Bài 1:</w:t>
      </w:r>
      <w:r w:rsidRPr="00B23ECF">
        <w:rPr>
          <w:sz w:val="28"/>
          <w:szCs w:val="28"/>
        </w:rPr>
        <w:t xml:space="preserve"> Đặt tính rồi t</w:t>
      </w:r>
      <w:r w:rsidR="00A4727C" w:rsidRPr="00B23ECF">
        <w:rPr>
          <w:sz w:val="28"/>
          <w:szCs w:val="28"/>
        </w:rPr>
        <w:t>ính:</w:t>
      </w:r>
    </w:p>
    <w:p w14:paraId="69BDBB0B" w14:textId="529CA04B" w:rsidR="00FD4F08" w:rsidRPr="00B23ECF" w:rsidRDefault="006924E0" w:rsidP="006924E0">
      <w:p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 xml:space="preserve">a/ </w:t>
      </w:r>
      <w:r w:rsidR="00BE4281" w:rsidRPr="00B23ECF">
        <w:rPr>
          <w:sz w:val="28"/>
          <w:szCs w:val="28"/>
          <w:lang w:val="vi-VN"/>
        </w:rPr>
        <w:t>8</w:t>
      </w:r>
      <w:r w:rsidR="00BE4281" w:rsidRPr="00B23ECF">
        <w:rPr>
          <w:sz w:val="28"/>
          <w:szCs w:val="28"/>
        </w:rPr>
        <w:t xml:space="preserve"> giờ </w:t>
      </w:r>
      <w:r w:rsidRPr="00B23ECF">
        <w:rPr>
          <w:sz w:val="28"/>
          <w:szCs w:val="28"/>
          <w:lang w:val="vi-VN"/>
        </w:rPr>
        <w:t>3</w:t>
      </w:r>
      <w:r w:rsidR="0046799B" w:rsidRPr="00B23ECF">
        <w:rPr>
          <w:sz w:val="28"/>
          <w:szCs w:val="28"/>
        </w:rPr>
        <w:t xml:space="preserve">5 phút </w:t>
      </w:r>
      <w:r w:rsidRPr="00B23ECF">
        <w:rPr>
          <w:sz w:val="28"/>
          <w:szCs w:val="28"/>
        </w:rPr>
        <w:t>+ 2</w:t>
      </w:r>
      <w:r w:rsidR="00BE4281" w:rsidRPr="00B23ECF">
        <w:rPr>
          <w:sz w:val="28"/>
          <w:szCs w:val="28"/>
        </w:rPr>
        <w:t xml:space="preserve"> giờ </w:t>
      </w:r>
      <w:r w:rsidRPr="00B23ECF">
        <w:rPr>
          <w:sz w:val="28"/>
          <w:szCs w:val="28"/>
        </w:rPr>
        <w:t>42 phút</w:t>
      </w:r>
    </w:p>
    <w:p w14:paraId="598B2122" w14:textId="542AED92" w:rsidR="00111308" w:rsidRPr="00B23ECF" w:rsidRDefault="006924E0" w:rsidP="006924E0">
      <w:pPr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 xml:space="preserve">b/ </w:t>
      </w:r>
      <w:r w:rsidR="00111308" w:rsidRPr="00B23ECF">
        <w:rPr>
          <w:sz w:val="28"/>
          <w:szCs w:val="28"/>
          <w:lang w:val="vi-VN"/>
        </w:rPr>
        <w:t>1</w:t>
      </w:r>
      <w:r w:rsidR="004C4BA9" w:rsidRPr="00B23ECF">
        <w:rPr>
          <w:sz w:val="28"/>
          <w:szCs w:val="28"/>
        </w:rPr>
        <w:t>6 ngày 4</w:t>
      </w:r>
      <w:r w:rsidR="00111308" w:rsidRPr="00B23ECF">
        <w:rPr>
          <w:sz w:val="28"/>
          <w:szCs w:val="28"/>
        </w:rPr>
        <w:t xml:space="preserve"> giờ  -  </w:t>
      </w:r>
      <w:r w:rsidR="00340FBC" w:rsidRPr="00B23ECF">
        <w:rPr>
          <w:sz w:val="28"/>
          <w:szCs w:val="28"/>
        </w:rPr>
        <w:t>7</w:t>
      </w:r>
      <w:r w:rsidR="00111308" w:rsidRPr="00B23ECF">
        <w:rPr>
          <w:sz w:val="28"/>
          <w:szCs w:val="28"/>
        </w:rPr>
        <w:t xml:space="preserve"> ngày </w:t>
      </w:r>
      <w:r w:rsidR="004C4BA9" w:rsidRPr="00B23ECF">
        <w:rPr>
          <w:sz w:val="28"/>
          <w:szCs w:val="28"/>
          <w:lang w:val="vi-VN"/>
        </w:rPr>
        <w:t>10</w:t>
      </w:r>
      <w:r w:rsidRPr="00B23ECF">
        <w:rPr>
          <w:sz w:val="28"/>
          <w:szCs w:val="28"/>
        </w:rPr>
        <w:t xml:space="preserve"> giờ</w:t>
      </w:r>
    </w:p>
    <w:p w14:paraId="7D0C5E0E" w14:textId="193C0F90" w:rsidR="006924E0" w:rsidRPr="00B23ECF" w:rsidRDefault="006924E0" w:rsidP="006924E0">
      <w:pPr>
        <w:tabs>
          <w:tab w:val="left" w:pos="5775"/>
        </w:tabs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>c/ 3 giờ 20 phút × 5</w:t>
      </w:r>
    </w:p>
    <w:p w14:paraId="302DCC66" w14:textId="7CB6C329" w:rsidR="006924E0" w:rsidRPr="00B23ECF" w:rsidRDefault="006924E0" w:rsidP="006924E0">
      <w:pPr>
        <w:tabs>
          <w:tab w:val="left" w:pos="5775"/>
        </w:tabs>
        <w:spacing w:line="312" w:lineRule="auto"/>
        <w:rPr>
          <w:sz w:val="28"/>
          <w:szCs w:val="28"/>
        </w:rPr>
      </w:pPr>
      <w:r w:rsidRPr="00B23ECF">
        <w:rPr>
          <w:sz w:val="28"/>
          <w:szCs w:val="28"/>
        </w:rPr>
        <w:t>d/ 10 giờ 48 phút : 8</w:t>
      </w:r>
    </w:p>
    <w:p w14:paraId="34D65B1B" w14:textId="383BA382" w:rsidR="00550C8B" w:rsidRPr="00550C8B" w:rsidRDefault="006924E0" w:rsidP="004F4EE5">
      <w:pPr>
        <w:tabs>
          <w:tab w:val="left" w:pos="5775"/>
        </w:tabs>
        <w:spacing w:line="312" w:lineRule="auto"/>
        <w:jc w:val="both"/>
        <w:rPr>
          <w:spacing w:val="-6"/>
          <w:sz w:val="10"/>
          <w:szCs w:val="28"/>
          <w:lang w:val="vi-VN"/>
        </w:rPr>
      </w:pPr>
      <w:r w:rsidRPr="00B17D7A">
        <w:rPr>
          <w:b/>
          <w:sz w:val="28"/>
          <w:szCs w:val="28"/>
        </w:rPr>
        <w:t>Bài 2:</w:t>
      </w:r>
      <w:r>
        <w:rPr>
          <w:sz w:val="28"/>
          <w:szCs w:val="28"/>
        </w:rPr>
        <w:t xml:space="preserve"> </w:t>
      </w:r>
      <w:r w:rsidR="004F4EE5" w:rsidRPr="000C4258">
        <w:rPr>
          <w:sz w:val="28"/>
          <w:szCs w:val="28"/>
        </w:rPr>
        <w:t xml:space="preserve">Một căn phòng hình hộp chữ nhật dài </w:t>
      </w:r>
      <w:r w:rsidR="004F4EE5">
        <w:rPr>
          <w:sz w:val="28"/>
          <w:szCs w:val="28"/>
          <w:lang w:val="vi-VN"/>
        </w:rPr>
        <w:t>8</w:t>
      </w:r>
      <w:r w:rsidR="004F4EE5" w:rsidRPr="000C4258">
        <w:rPr>
          <w:sz w:val="28"/>
          <w:szCs w:val="28"/>
        </w:rPr>
        <w:t xml:space="preserve">m, chiều rộng </w:t>
      </w:r>
      <w:r w:rsidR="004F4EE5">
        <w:rPr>
          <w:sz w:val="28"/>
          <w:szCs w:val="28"/>
          <w:lang w:val="vi-VN"/>
        </w:rPr>
        <w:t>5</w:t>
      </w:r>
      <w:r w:rsidR="004F4EE5" w:rsidRPr="000C4258">
        <w:rPr>
          <w:sz w:val="28"/>
          <w:szCs w:val="28"/>
        </w:rPr>
        <w:t xml:space="preserve">m và </w:t>
      </w:r>
      <w:r w:rsidR="004F4EE5" w:rsidRPr="000C4258">
        <w:rPr>
          <w:sz w:val="28"/>
          <w:szCs w:val="28"/>
          <w:lang w:val="vi-VN"/>
        </w:rPr>
        <w:t xml:space="preserve">chiều cao </w:t>
      </w:r>
      <w:r w:rsidR="004F4EE5">
        <w:rPr>
          <w:sz w:val="28"/>
          <w:szCs w:val="28"/>
        </w:rPr>
        <w:t xml:space="preserve">6,5m. </w:t>
      </w:r>
      <w:r w:rsidR="004F4EE5" w:rsidRPr="0013068B">
        <w:rPr>
          <w:spacing w:val="-6"/>
          <w:sz w:val="28"/>
          <w:szCs w:val="28"/>
        </w:rPr>
        <w:t xml:space="preserve">Người ta sơn bốn bức tường và trần nhà. Tính diện tích cần sơn, biết </w:t>
      </w:r>
      <w:r w:rsidR="004F4EE5">
        <w:rPr>
          <w:spacing w:val="-6"/>
          <w:sz w:val="28"/>
          <w:szCs w:val="28"/>
        </w:rPr>
        <w:t xml:space="preserve">tổng diện tích các cửa sổ và </w:t>
      </w:r>
      <w:r w:rsidR="004F4EE5" w:rsidRPr="0013068B">
        <w:rPr>
          <w:spacing w:val="-6"/>
          <w:sz w:val="28"/>
          <w:szCs w:val="28"/>
        </w:rPr>
        <w:t xml:space="preserve">cửa </w:t>
      </w:r>
      <w:r w:rsidR="004F4EE5">
        <w:rPr>
          <w:spacing w:val="-6"/>
          <w:sz w:val="28"/>
          <w:szCs w:val="28"/>
        </w:rPr>
        <w:t xml:space="preserve">ra vào </w:t>
      </w:r>
      <w:r w:rsidR="004F4EE5" w:rsidRPr="0013068B">
        <w:rPr>
          <w:spacing w:val="-6"/>
          <w:sz w:val="28"/>
          <w:szCs w:val="28"/>
        </w:rPr>
        <w:t>là 8,</w:t>
      </w:r>
      <w:r w:rsidR="004F4EE5" w:rsidRPr="0013068B">
        <w:rPr>
          <w:spacing w:val="-6"/>
          <w:sz w:val="28"/>
          <w:szCs w:val="28"/>
          <w:lang w:val="vi-VN"/>
        </w:rPr>
        <w:t>6</w:t>
      </w:r>
      <w:r w:rsidR="004F4EE5" w:rsidRPr="0013068B">
        <w:rPr>
          <w:spacing w:val="-6"/>
          <w:sz w:val="28"/>
          <w:szCs w:val="28"/>
        </w:rPr>
        <w:t>m</w:t>
      </w:r>
      <w:r w:rsidR="004F4EE5">
        <w:rPr>
          <w:spacing w:val="-6"/>
          <w:sz w:val="28"/>
          <w:szCs w:val="28"/>
          <w:vertAlign w:val="superscript"/>
        </w:rPr>
        <w:t>2</w:t>
      </w:r>
      <w:r w:rsidR="004F4EE5">
        <w:rPr>
          <w:spacing w:val="-6"/>
          <w:sz w:val="28"/>
          <w:szCs w:val="28"/>
        </w:rPr>
        <w:t>.</w:t>
      </w:r>
      <w:r w:rsidR="004F4EE5" w:rsidRPr="0013068B">
        <w:rPr>
          <w:spacing w:val="-6"/>
          <w:sz w:val="28"/>
          <w:szCs w:val="28"/>
          <w:vertAlign w:val="superscript"/>
          <w:lang w:val="vi-VN"/>
        </w:rPr>
        <w:t xml:space="preserve">        </w:t>
      </w:r>
    </w:p>
    <w:p w14:paraId="71061EFC" w14:textId="4DADFD2A" w:rsidR="0094421C" w:rsidRDefault="006924E0" w:rsidP="006924E0">
      <w:pPr>
        <w:spacing w:line="312" w:lineRule="auto"/>
        <w:rPr>
          <w:sz w:val="28"/>
          <w:szCs w:val="28"/>
          <w:lang w:val="pt-BR"/>
        </w:rPr>
      </w:pPr>
      <w:r w:rsidRPr="00B17D7A">
        <w:rPr>
          <w:b/>
          <w:sz w:val="28"/>
          <w:szCs w:val="28"/>
        </w:rPr>
        <w:t>Bài 3:</w:t>
      </w:r>
      <w:r>
        <w:rPr>
          <w:sz w:val="28"/>
          <w:szCs w:val="28"/>
        </w:rPr>
        <w:t xml:space="preserve"> </w:t>
      </w:r>
      <w:r w:rsidR="000C4258" w:rsidRPr="000C4258">
        <w:rPr>
          <w:sz w:val="28"/>
          <w:szCs w:val="28"/>
          <w:lang w:val="pt-BR"/>
        </w:rPr>
        <w:t>Cho A = 2009 x 4</w:t>
      </w:r>
      <w:r w:rsidR="000C4C7F">
        <w:rPr>
          <w:sz w:val="28"/>
          <w:szCs w:val="28"/>
          <w:lang w:val="vi-VN"/>
        </w:rPr>
        <w:t>,7</w:t>
      </w:r>
      <w:r w:rsidR="000C4258" w:rsidRPr="000C4258">
        <w:rPr>
          <w:sz w:val="28"/>
          <w:szCs w:val="28"/>
          <w:lang w:val="pt-BR"/>
        </w:rPr>
        <w:t xml:space="preserve">5    </w:t>
      </w:r>
      <w:r w:rsidR="007A08B2">
        <w:rPr>
          <w:sz w:val="28"/>
          <w:szCs w:val="28"/>
          <w:lang w:val="pt-BR"/>
        </w:rPr>
        <w:t>;</w:t>
      </w:r>
      <w:r w:rsidR="000C4258" w:rsidRPr="000C4258">
        <w:rPr>
          <w:sz w:val="28"/>
          <w:szCs w:val="28"/>
          <w:lang w:val="pt-BR"/>
        </w:rPr>
        <w:t xml:space="preserve"> </w:t>
      </w:r>
      <w:r w:rsidR="007A08B2">
        <w:rPr>
          <w:sz w:val="28"/>
          <w:szCs w:val="28"/>
          <w:lang w:val="pt-BR"/>
        </w:rPr>
        <w:t xml:space="preserve">  </w:t>
      </w:r>
      <w:r w:rsidR="000C4258" w:rsidRPr="000C4258">
        <w:rPr>
          <w:sz w:val="28"/>
          <w:szCs w:val="28"/>
          <w:lang w:val="pt-BR"/>
        </w:rPr>
        <w:t xml:space="preserve"> B = 5</w:t>
      </w:r>
      <w:r w:rsidR="000C4C7F">
        <w:rPr>
          <w:sz w:val="28"/>
          <w:szCs w:val="28"/>
          <w:lang w:val="vi-VN"/>
        </w:rPr>
        <w:t>,</w:t>
      </w:r>
      <w:r w:rsidR="000C4258" w:rsidRPr="000C4258">
        <w:rPr>
          <w:sz w:val="28"/>
          <w:szCs w:val="28"/>
          <w:lang w:val="pt-BR"/>
        </w:rPr>
        <w:t xml:space="preserve">75 x 2009  </w:t>
      </w:r>
    </w:p>
    <w:p w14:paraId="12DFAF99" w14:textId="55C13216" w:rsidR="000C4258" w:rsidRDefault="000C4258" w:rsidP="006924E0">
      <w:pPr>
        <w:spacing w:line="312" w:lineRule="auto"/>
        <w:rPr>
          <w:sz w:val="28"/>
          <w:szCs w:val="28"/>
          <w:lang w:val="pt-BR"/>
        </w:rPr>
      </w:pPr>
      <w:r w:rsidRPr="000C4258">
        <w:rPr>
          <w:sz w:val="28"/>
          <w:szCs w:val="28"/>
          <w:lang w:val="pt-BR"/>
        </w:rPr>
        <w:t xml:space="preserve">Không tính A và B, em hãy tính nhanh kết quả của </w:t>
      </w:r>
      <w:r w:rsidR="00CB3954">
        <w:rPr>
          <w:sz w:val="28"/>
          <w:szCs w:val="28"/>
          <w:lang w:val="pt-BR"/>
        </w:rPr>
        <w:t>B</w:t>
      </w:r>
      <w:r w:rsidRPr="000C4258">
        <w:rPr>
          <w:sz w:val="28"/>
          <w:szCs w:val="28"/>
          <w:lang w:val="pt-BR"/>
        </w:rPr>
        <w:t xml:space="preserve"> - </w:t>
      </w:r>
      <w:r w:rsidR="00CB3954">
        <w:rPr>
          <w:sz w:val="28"/>
          <w:szCs w:val="28"/>
          <w:lang w:val="pt-BR"/>
        </w:rPr>
        <w:t>A</w:t>
      </w:r>
      <w:r w:rsidRPr="000C4258">
        <w:rPr>
          <w:sz w:val="28"/>
          <w:szCs w:val="28"/>
          <w:lang w:val="pt-BR"/>
        </w:rPr>
        <w:t xml:space="preserve"> ?</w:t>
      </w:r>
    </w:p>
    <w:p w14:paraId="21522611" w14:textId="77777777" w:rsidR="007C2768" w:rsidRDefault="007C2768" w:rsidP="006924E0">
      <w:pPr>
        <w:spacing w:line="312" w:lineRule="auto"/>
        <w:rPr>
          <w:color w:val="FF0000"/>
          <w:sz w:val="28"/>
          <w:szCs w:val="28"/>
          <w:lang w:val="pt-BR"/>
        </w:rPr>
      </w:pPr>
    </w:p>
    <w:p w14:paraId="7F0C3753" w14:textId="209EE142" w:rsidR="00B50882" w:rsidRDefault="00B50882" w:rsidP="006924E0">
      <w:pPr>
        <w:spacing w:line="312" w:lineRule="auto"/>
        <w:rPr>
          <w:b/>
          <w:sz w:val="28"/>
          <w:szCs w:val="28"/>
        </w:rPr>
      </w:pPr>
    </w:p>
    <w:p w14:paraId="0A347486" w14:textId="19670077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F898928" w14:textId="7A5F98A6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406FFF55" w14:textId="23A3306E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4685A98D" w14:textId="10C66BE7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2726430D" w14:textId="01E7242A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B631BF4" w14:textId="44341810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D8C060A" w14:textId="1FD07A83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BF8B501" w14:textId="2F44B0CB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793F35E2" w14:textId="09030CA7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5509055C" w14:textId="561F7815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04E996B" w14:textId="326064E7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370BD340" w14:textId="5BB41637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26C51F43" w14:textId="734D1AAA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7004D6FA" w14:textId="04B83254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296F7D95" w14:textId="35319864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4AB0174F" w14:textId="607B0983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6B28E24B" w14:textId="1A7E532E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7B49CFF8" w14:textId="59BC4924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274EC139" w14:textId="135764B4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ABEFB53" w14:textId="2BBC5FE4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74B78544" w14:textId="3F8080EF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3FDF14C9" w14:textId="6C2D3331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D11C647" w14:textId="4DF065C9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1A7DC19D" w14:textId="65796598" w:rsidR="004F4EE5" w:rsidRDefault="004F4EE5" w:rsidP="006924E0">
      <w:pPr>
        <w:spacing w:line="312" w:lineRule="auto"/>
        <w:rPr>
          <w:b/>
          <w:sz w:val="28"/>
          <w:szCs w:val="28"/>
        </w:rPr>
      </w:pPr>
    </w:p>
    <w:p w14:paraId="03AB9FB8" w14:textId="4F928241" w:rsidR="00B17D7A" w:rsidRPr="00B17D7A" w:rsidRDefault="00B17D7A" w:rsidP="002E7F6E">
      <w:pPr>
        <w:spacing w:line="312" w:lineRule="auto"/>
        <w:rPr>
          <w:rFonts w:eastAsia="Arial"/>
          <w:b/>
          <w:sz w:val="28"/>
          <w:szCs w:val="28"/>
        </w:rPr>
      </w:pPr>
      <w:bookmarkStart w:id="0" w:name="_GoBack"/>
      <w:bookmarkEnd w:id="0"/>
    </w:p>
    <w:sectPr w:rsidR="00B17D7A" w:rsidRPr="00B17D7A" w:rsidSect="006E44B7">
      <w:pgSz w:w="11907" w:h="16840" w:code="9"/>
      <w:pgMar w:top="426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A4D1C0" w14:textId="77777777" w:rsidR="00C02927" w:rsidRDefault="00C02927" w:rsidP="008F5E88">
      <w:r>
        <w:separator/>
      </w:r>
    </w:p>
  </w:endnote>
  <w:endnote w:type="continuationSeparator" w:id="0">
    <w:p w14:paraId="24E7081F" w14:textId="77777777" w:rsidR="00C02927" w:rsidRDefault="00C02927" w:rsidP="008F5E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4FB51ED" w14:textId="77777777" w:rsidR="00C02927" w:rsidRDefault="00C02927" w:rsidP="008F5E88">
      <w:r>
        <w:separator/>
      </w:r>
    </w:p>
  </w:footnote>
  <w:footnote w:type="continuationSeparator" w:id="0">
    <w:p w14:paraId="0674D2A4" w14:textId="77777777" w:rsidR="00C02927" w:rsidRDefault="00C02927" w:rsidP="008F5E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27DF2"/>
    <w:multiLevelType w:val="hybridMultilevel"/>
    <w:tmpl w:val="6F56A17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09AEC1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100604F"/>
    <w:multiLevelType w:val="hybridMultilevel"/>
    <w:tmpl w:val="40D47B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F5096"/>
    <w:multiLevelType w:val="hybridMultilevel"/>
    <w:tmpl w:val="33A25A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E1D54"/>
    <w:multiLevelType w:val="hybridMultilevel"/>
    <w:tmpl w:val="87984D2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9720B4"/>
    <w:multiLevelType w:val="hybridMultilevel"/>
    <w:tmpl w:val="0066C6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6F5099"/>
    <w:multiLevelType w:val="hybridMultilevel"/>
    <w:tmpl w:val="D468526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EA503A"/>
    <w:multiLevelType w:val="hybridMultilevel"/>
    <w:tmpl w:val="08F86B80"/>
    <w:lvl w:ilvl="0" w:tplc="6C9C2FA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7824C2"/>
    <w:multiLevelType w:val="hybridMultilevel"/>
    <w:tmpl w:val="F500A8D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BE16D9"/>
    <w:multiLevelType w:val="hybridMultilevel"/>
    <w:tmpl w:val="50704C84"/>
    <w:lvl w:ilvl="0" w:tplc="042A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BC70AF3"/>
    <w:multiLevelType w:val="hybridMultilevel"/>
    <w:tmpl w:val="306CF532"/>
    <w:lvl w:ilvl="0" w:tplc="32E008BE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2D82114"/>
    <w:multiLevelType w:val="hybridMultilevel"/>
    <w:tmpl w:val="33A25AEA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2C2383"/>
    <w:multiLevelType w:val="hybridMultilevel"/>
    <w:tmpl w:val="735AAA56"/>
    <w:lvl w:ilvl="0" w:tplc="1E80699E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4BC32B3"/>
    <w:multiLevelType w:val="hybridMultilevel"/>
    <w:tmpl w:val="20F6F8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4B7641"/>
    <w:multiLevelType w:val="hybridMultilevel"/>
    <w:tmpl w:val="32F8CD38"/>
    <w:lvl w:ilvl="0" w:tplc="46AC8E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2F4013A"/>
    <w:multiLevelType w:val="hybridMultilevel"/>
    <w:tmpl w:val="5C5C8E0E"/>
    <w:lvl w:ilvl="0" w:tplc="945051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5996B33"/>
    <w:multiLevelType w:val="hybridMultilevel"/>
    <w:tmpl w:val="83B643D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4426FF"/>
    <w:multiLevelType w:val="hybridMultilevel"/>
    <w:tmpl w:val="A24CE7D2"/>
    <w:lvl w:ilvl="0" w:tplc="820205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6F90E0E"/>
    <w:multiLevelType w:val="hybridMultilevel"/>
    <w:tmpl w:val="85C8AF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88679FE"/>
    <w:multiLevelType w:val="hybridMultilevel"/>
    <w:tmpl w:val="F6A8214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9185F58"/>
    <w:multiLevelType w:val="hybridMultilevel"/>
    <w:tmpl w:val="6E2ABAD8"/>
    <w:lvl w:ilvl="0" w:tplc="FC7CCEF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A084731"/>
    <w:multiLevelType w:val="hybridMultilevel"/>
    <w:tmpl w:val="85C8AF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6F3AD7"/>
    <w:multiLevelType w:val="hybridMultilevel"/>
    <w:tmpl w:val="250A4F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9"/>
  </w:num>
  <w:num w:numId="4">
    <w:abstractNumId w:val="13"/>
  </w:num>
  <w:num w:numId="5">
    <w:abstractNumId w:val="6"/>
  </w:num>
  <w:num w:numId="6">
    <w:abstractNumId w:val="7"/>
  </w:num>
  <w:num w:numId="7">
    <w:abstractNumId w:val="21"/>
  </w:num>
  <w:num w:numId="8">
    <w:abstractNumId w:val="8"/>
  </w:num>
  <w:num w:numId="9">
    <w:abstractNumId w:val="3"/>
  </w:num>
  <w:num w:numId="10">
    <w:abstractNumId w:val="5"/>
  </w:num>
  <w:num w:numId="11">
    <w:abstractNumId w:val="15"/>
  </w:num>
  <w:num w:numId="12">
    <w:abstractNumId w:val="18"/>
  </w:num>
  <w:num w:numId="13">
    <w:abstractNumId w:val="1"/>
  </w:num>
  <w:num w:numId="14">
    <w:abstractNumId w:val="4"/>
  </w:num>
  <w:num w:numId="15">
    <w:abstractNumId w:val="10"/>
  </w:num>
  <w:num w:numId="16">
    <w:abstractNumId w:val="16"/>
  </w:num>
  <w:num w:numId="17">
    <w:abstractNumId w:val="17"/>
  </w:num>
  <w:num w:numId="18">
    <w:abstractNumId w:val="12"/>
  </w:num>
  <w:num w:numId="19">
    <w:abstractNumId w:val="2"/>
  </w:num>
  <w:num w:numId="20">
    <w:abstractNumId w:val="11"/>
  </w:num>
  <w:num w:numId="21">
    <w:abstractNumId w:val="14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61B"/>
    <w:rsid w:val="00003E54"/>
    <w:rsid w:val="00015E06"/>
    <w:rsid w:val="00016446"/>
    <w:rsid w:val="0001760E"/>
    <w:rsid w:val="00023183"/>
    <w:rsid w:val="00027BF4"/>
    <w:rsid w:val="000542A4"/>
    <w:rsid w:val="00056623"/>
    <w:rsid w:val="00060EA0"/>
    <w:rsid w:val="00080228"/>
    <w:rsid w:val="00087134"/>
    <w:rsid w:val="00087A19"/>
    <w:rsid w:val="00092F58"/>
    <w:rsid w:val="000B0B28"/>
    <w:rsid w:val="000C4258"/>
    <w:rsid w:val="000C4C7F"/>
    <w:rsid w:val="000C5709"/>
    <w:rsid w:val="000C7216"/>
    <w:rsid w:val="000D70D4"/>
    <w:rsid w:val="000E34C5"/>
    <w:rsid w:val="000F5A86"/>
    <w:rsid w:val="00103963"/>
    <w:rsid w:val="00111308"/>
    <w:rsid w:val="0011188E"/>
    <w:rsid w:val="00126949"/>
    <w:rsid w:val="0013068B"/>
    <w:rsid w:val="00132CD4"/>
    <w:rsid w:val="001349F7"/>
    <w:rsid w:val="00134A21"/>
    <w:rsid w:val="0015029E"/>
    <w:rsid w:val="00153F1E"/>
    <w:rsid w:val="00160685"/>
    <w:rsid w:val="0018146D"/>
    <w:rsid w:val="00183543"/>
    <w:rsid w:val="001948BB"/>
    <w:rsid w:val="001B57C0"/>
    <w:rsid w:val="001C047F"/>
    <w:rsid w:val="001E0034"/>
    <w:rsid w:val="001E147E"/>
    <w:rsid w:val="001E1EBA"/>
    <w:rsid w:val="001E44EE"/>
    <w:rsid w:val="001F6553"/>
    <w:rsid w:val="001F719E"/>
    <w:rsid w:val="0020323C"/>
    <w:rsid w:val="002073A4"/>
    <w:rsid w:val="002237FC"/>
    <w:rsid w:val="00224A2E"/>
    <w:rsid w:val="002279FA"/>
    <w:rsid w:val="00231096"/>
    <w:rsid w:val="00231165"/>
    <w:rsid w:val="00236E03"/>
    <w:rsid w:val="00251291"/>
    <w:rsid w:val="00270331"/>
    <w:rsid w:val="00290A27"/>
    <w:rsid w:val="0029705A"/>
    <w:rsid w:val="002A49FA"/>
    <w:rsid w:val="002D369D"/>
    <w:rsid w:val="002E05E6"/>
    <w:rsid w:val="002E0B3B"/>
    <w:rsid w:val="002E597E"/>
    <w:rsid w:val="002E7F6E"/>
    <w:rsid w:val="002F65B2"/>
    <w:rsid w:val="003000D3"/>
    <w:rsid w:val="00302400"/>
    <w:rsid w:val="003065A4"/>
    <w:rsid w:val="0032080D"/>
    <w:rsid w:val="003316DD"/>
    <w:rsid w:val="00340FBC"/>
    <w:rsid w:val="0034516B"/>
    <w:rsid w:val="0036567E"/>
    <w:rsid w:val="00367AAE"/>
    <w:rsid w:val="00376D8C"/>
    <w:rsid w:val="003776F3"/>
    <w:rsid w:val="003862AA"/>
    <w:rsid w:val="003B159A"/>
    <w:rsid w:val="003B2624"/>
    <w:rsid w:val="003C02C5"/>
    <w:rsid w:val="003C6551"/>
    <w:rsid w:val="003E6B3E"/>
    <w:rsid w:val="004014BB"/>
    <w:rsid w:val="00401C3B"/>
    <w:rsid w:val="00411AD5"/>
    <w:rsid w:val="0042267D"/>
    <w:rsid w:val="00423A6E"/>
    <w:rsid w:val="00424B5E"/>
    <w:rsid w:val="0043068C"/>
    <w:rsid w:val="004675D8"/>
    <w:rsid w:val="0046799B"/>
    <w:rsid w:val="0047401B"/>
    <w:rsid w:val="004745C7"/>
    <w:rsid w:val="00476F7C"/>
    <w:rsid w:val="004A129C"/>
    <w:rsid w:val="004A4C2A"/>
    <w:rsid w:val="004C4BA9"/>
    <w:rsid w:val="004C4FE9"/>
    <w:rsid w:val="004C6704"/>
    <w:rsid w:val="004D0936"/>
    <w:rsid w:val="004D782F"/>
    <w:rsid w:val="004F4EE5"/>
    <w:rsid w:val="004F5EDB"/>
    <w:rsid w:val="004F7596"/>
    <w:rsid w:val="0050165A"/>
    <w:rsid w:val="00502622"/>
    <w:rsid w:val="005077A4"/>
    <w:rsid w:val="00507C5A"/>
    <w:rsid w:val="005136AE"/>
    <w:rsid w:val="00523C16"/>
    <w:rsid w:val="005256FE"/>
    <w:rsid w:val="0052773E"/>
    <w:rsid w:val="00533A72"/>
    <w:rsid w:val="00542C13"/>
    <w:rsid w:val="00550C8B"/>
    <w:rsid w:val="0055361B"/>
    <w:rsid w:val="00574357"/>
    <w:rsid w:val="00596465"/>
    <w:rsid w:val="005A2269"/>
    <w:rsid w:val="005A31BC"/>
    <w:rsid w:val="005C2250"/>
    <w:rsid w:val="005E2E6C"/>
    <w:rsid w:val="005E39A1"/>
    <w:rsid w:val="005E715A"/>
    <w:rsid w:val="0061049D"/>
    <w:rsid w:val="00641C27"/>
    <w:rsid w:val="00647B4A"/>
    <w:rsid w:val="00650505"/>
    <w:rsid w:val="0065233A"/>
    <w:rsid w:val="006561B6"/>
    <w:rsid w:val="00681386"/>
    <w:rsid w:val="006924E0"/>
    <w:rsid w:val="006C201F"/>
    <w:rsid w:val="006E38F0"/>
    <w:rsid w:val="006E44B7"/>
    <w:rsid w:val="006F25A4"/>
    <w:rsid w:val="00731BE1"/>
    <w:rsid w:val="00732398"/>
    <w:rsid w:val="00741EE3"/>
    <w:rsid w:val="007621B5"/>
    <w:rsid w:val="00763DB9"/>
    <w:rsid w:val="007A08B2"/>
    <w:rsid w:val="007B70D8"/>
    <w:rsid w:val="007C2768"/>
    <w:rsid w:val="007C56D3"/>
    <w:rsid w:val="008066E7"/>
    <w:rsid w:val="00806FCD"/>
    <w:rsid w:val="00813813"/>
    <w:rsid w:val="008157AD"/>
    <w:rsid w:val="008221D0"/>
    <w:rsid w:val="008278A8"/>
    <w:rsid w:val="008316D1"/>
    <w:rsid w:val="008329B6"/>
    <w:rsid w:val="00854823"/>
    <w:rsid w:val="008732AD"/>
    <w:rsid w:val="00873502"/>
    <w:rsid w:val="008B2B8D"/>
    <w:rsid w:val="008B4FF8"/>
    <w:rsid w:val="008C1DAF"/>
    <w:rsid w:val="008C3550"/>
    <w:rsid w:val="008C70C3"/>
    <w:rsid w:val="008D4E12"/>
    <w:rsid w:val="008E291B"/>
    <w:rsid w:val="008F271B"/>
    <w:rsid w:val="008F3EDF"/>
    <w:rsid w:val="008F5E88"/>
    <w:rsid w:val="009245AF"/>
    <w:rsid w:val="00926FE6"/>
    <w:rsid w:val="0094421C"/>
    <w:rsid w:val="00967268"/>
    <w:rsid w:val="00976808"/>
    <w:rsid w:val="00982F61"/>
    <w:rsid w:val="009945C3"/>
    <w:rsid w:val="009B05CF"/>
    <w:rsid w:val="009B3977"/>
    <w:rsid w:val="009C0966"/>
    <w:rsid w:val="009C30AE"/>
    <w:rsid w:val="009D4CAB"/>
    <w:rsid w:val="009D527C"/>
    <w:rsid w:val="009D55EE"/>
    <w:rsid w:val="009D5C74"/>
    <w:rsid w:val="009E12B6"/>
    <w:rsid w:val="009E7D5D"/>
    <w:rsid w:val="009F47D5"/>
    <w:rsid w:val="009F4E49"/>
    <w:rsid w:val="009F4F87"/>
    <w:rsid w:val="009F6F76"/>
    <w:rsid w:val="00A00E48"/>
    <w:rsid w:val="00A059E4"/>
    <w:rsid w:val="00A232EE"/>
    <w:rsid w:val="00A41AC0"/>
    <w:rsid w:val="00A4727C"/>
    <w:rsid w:val="00A5004A"/>
    <w:rsid w:val="00A504D5"/>
    <w:rsid w:val="00A51275"/>
    <w:rsid w:val="00A66AEC"/>
    <w:rsid w:val="00A80C8D"/>
    <w:rsid w:val="00A839D4"/>
    <w:rsid w:val="00A854BE"/>
    <w:rsid w:val="00A92B54"/>
    <w:rsid w:val="00AB07D8"/>
    <w:rsid w:val="00AC4DCF"/>
    <w:rsid w:val="00AE3373"/>
    <w:rsid w:val="00B03378"/>
    <w:rsid w:val="00B11B5A"/>
    <w:rsid w:val="00B17B80"/>
    <w:rsid w:val="00B17D7A"/>
    <w:rsid w:val="00B23C44"/>
    <w:rsid w:val="00B23ECF"/>
    <w:rsid w:val="00B261AF"/>
    <w:rsid w:val="00B336C9"/>
    <w:rsid w:val="00B50882"/>
    <w:rsid w:val="00B51978"/>
    <w:rsid w:val="00B523F6"/>
    <w:rsid w:val="00B81347"/>
    <w:rsid w:val="00BB4544"/>
    <w:rsid w:val="00BC20D2"/>
    <w:rsid w:val="00BD2BAA"/>
    <w:rsid w:val="00BE4281"/>
    <w:rsid w:val="00BF370C"/>
    <w:rsid w:val="00C004FC"/>
    <w:rsid w:val="00C02927"/>
    <w:rsid w:val="00C06C46"/>
    <w:rsid w:val="00C53914"/>
    <w:rsid w:val="00C65F5C"/>
    <w:rsid w:val="00C70A40"/>
    <w:rsid w:val="00C817E7"/>
    <w:rsid w:val="00C85953"/>
    <w:rsid w:val="00C964A0"/>
    <w:rsid w:val="00CA34CA"/>
    <w:rsid w:val="00CA7B90"/>
    <w:rsid w:val="00CB3954"/>
    <w:rsid w:val="00CB3CC3"/>
    <w:rsid w:val="00CB5084"/>
    <w:rsid w:val="00CC0F6A"/>
    <w:rsid w:val="00CC4ED2"/>
    <w:rsid w:val="00CE2C37"/>
    <w:rsid w:val="00D05130"/>
    <w:rsid w:val="00D07661"/>
    <w:rsid w:val="00D262B1"/>
    <w:rsid w:val="00D32FB6"/>
    <w:rsid w:val="00D331B4"/>
    <w:rsid w:val="00D3455B"/>
    <w:rsid w:val="00D579DF"/>
    <w:rsid w:val="00D65BF0"/>
    <w:rsid w:val="00D70918"/>
    <w:rsid w:val="00D71570"/>
    <w:rsid w:val="00D7438B"/>
    <w:rsid w:val="00D81C15"/>
    <w:rsid w:val="00DA5509"/>
    <w:rsid w:val="00DB1F8A"/>
    <w:rsid w:val="00DB5803"/>
    <w:rsid w:val="00DD6E48"/>
    <w:rsid w:val="00DE58E9"/>
    <w:rsid w:val="00DF53AA"/>
    <w:rsid w:val="00E03235"/>
    <w:rsid w:val="00E22F8E"/>
    <w:rsid w:val="00E34FA5"/>
    <w:rsid w:val="00E36616"/>
    <w:rsid w:val="00E40332"/>
    <w:rsid w:val="00E52C5E"/>
    <w:rsid w:val="00E55825"/>
    <w:rsid w:val="00E62BB3"/>
    <w:rsid w:val="00E73B8D"/>
    <w:rsid w:val="00E82DD4"/>
    <w:rsid w:val="00E87491"/>
    <w:rsid w:val="00E945BF"/>
    <w:rsid w:val="00EB260E"/>
    <w:rsid w:val="00EB3252"/>
    <w:rsid w:val="00EC5A87"/>
    <w:rsid w:val="00EC78A6"/>
    <w:rsid w:val="00EE11A4"/>
    <w:rsid w:val="00EE1B3C"/>
    <w:rsid w:val="00EF0957"/>
    <w:rsid w:val="00F04E82"/>
    <w:rsid w:val="00F26931"/>
    <w:rsid w:val="00F277C9"/>
    <w:rsid w:val="00F40E3F"/>
    <w:rsid w:val="00F4730F"/>
    <w:rsid w:val="00F569A0"/>
    <w:rsid w:val="00F63838"/>
    <w:rsid w:val="00F702A0"/>
    <w:rsid w:val="00F77FFD"/>
    <w:rsid w:val="00F80EE5"/>
    <w:rsid w:val="00F81E70"/>
    <w:rsid w:val="00F844F5"/>
    <w:rsid w:val="00F86BA9"/>
    <w:rsid w:val="00F95866"/>
    <w:rsid w:val="00F96E97"/>
    <w:rsid w:val="00FA47CE"/>
    <w:rsid w:val="00FB019E"/>
    <w:rsid w:val="00FB7AF9"/>
    <w:rsid w:val="00FC557B"/>
    <w:rsid w:val="00FD4F08"/>
    <w:rsid w:val="00FE197C"/>
    <w:rsid w:val="00FE741B"/>
    <w:rsid w:val="00FF0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4DFA14"/>
  <w15:docId w15:val="{30DB59B9-1FA6-4E76-8FA6-CD19D9AC18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62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7091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AB07D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C557B"/>
    <w:rPr>
      <w:b/>
      <w:bCs/>
    </w:rPr>
  </w:style>
  <w:style w:type="character" w:customStyle="1" w:styleId="apple-converted-space">
    <w:name w:val="apple-converted-space"/>
    <w:basedOn w:val="DefaultParagraphFont"/>
    <w:rsid w:val="00FC557B"/>
  </w:style>
  <w:style w:type="character" w:customStyle="1" w:styleId="Heading3Char">
    <w:name w:val="Heading 3 Char"/>
    <w:basedOn w:val="DefaultParagraphFont"/>
    <w:link w:val="Heading3"/>
    <w:uiPriority w:val="9"/>
    <w:rsid w:val="00AB07D8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AB07D8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uiPriority w:val="9"/>
    <w:rsid w:val="00D7091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09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918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D709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033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5E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5E8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F5E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5E88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EC78A6"/>
    <w:pPr>
      <w:widowControl w:val="0"/>
    </w:pPr>
    <w:rPr>
      <w:sz w:val="22"/>
      <w:szCs w:val="22"/>
    </w:rPr>
  </w:style>
  <w:style w:type="paragraph" w:customStyle="1" w:styleId="DefaultParagraphFontParaCharCharCharCharChar">
    <w:name w:val="Default Paragraph Font Para Char Char Char Char Char"/>
    <w:autoRedefine/>
    <w:rsid w:val="0011188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1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B7BDC7-0403-4305-8F28-D9243CFD6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s Oanh</dc:creator>
  <cp:lastModifiedBy>User</cp:lastModifiedBy>
  <cp:revision>4</cp:revision>
  <cp:lastPrinted>2020-05-14T15:37:00Z</cp:lastPrinted>
  <dcterms:created xsi:type="dcterms:W3CDTF">2022-03-23T02:51:00Z</dcterms:created>
  <dcterms:modified xsi:type="dcterms:W3CDTF">2022-04-27T14:19:00Z</dcterms:modified>
</cp:coreProperties>
</file>